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AAA8CA" w14:textId="508CE5A2" w:rsidR="00753B5A" w:rsidRDefault="00D97ABD" w:rsidP="00D97ABD">
      <w:pPr>
        <w:jc w:val="center"/>
      </w:pPr>
      <w:r>
        <w:t xml:space="preserve">Extrinsic </w:t>
      </w:r>
      <w:r w:rsidR="003C75AB">
        <w:t xml:space="preserve">End of Line (EOL) </w:t>
      </w:r>
      <w:r>
        <w:t xml:space="preserve">calibration </w:t>
      </w:r>
      <w:r w:rsidR="003C75AB">
        <w:t xml:space="preserve">for SVC’s </w:t>
      </w:r>
      <w:r>
        <w:t>documentation</w:t>
      </w:r>
    </w:p>
    <w:p w14:paraId="4D5F6174" w14:textId="1A9E0099" w:rsidR="00D97ABD" w:rsidRDefault="00D97ABD" w:rsidP="00D97ABD">
      <w:pPr>
        <w:jc w:val="center"/>
      </w:pPr>
      <w:r>
        <w:t>Marc Deetjen</w:t>
      </w:r>
    </w:p>
    <w:p w14:paraId="3A89A900" w14:textId="77777777" w:rsidR="00D97ABD" w:rsidRDefault="00D97ABD" w:rsidP="00D97ABD">
      <w:pPr>
        <w:jc w:val="center"/>
      </w:pPr>
    </w:p>
    <w:p w14:paraId="7945CD9E" w14:textId="2070BC97" w:rsidR="007A54EA" w:rsidRPr="00C36165" w:rsidRDefault="007A54EA">
      <w:pPr>
        <w:rPr>
          <w:b/>
          <w:bCs/>
          <w:u w:val="single"/>
        </w:rPr>
      </w:pPr>
      <w:r w:rsidRPr="00C36165">
        <w:rPr>
          <w:b/>
          <w:bCs/>
          <w:u w:val="single"/>
        </w:rPr>
        <w:t xml:space="preserve">Summary of </w:t>
      </w:r>
      <w:r w:rsidR="0091737F" w:rsidRPr="00C36165">
        <w:rPr>
          <w:b/>
          <w:bCs/>
          <w:u w:val="single"/>
        </w:rPr>
        <w:t>extrinsic calibration methods</w:t>
      </w:r>
    </w:p>
    <w:p w14:paraId="2E3E3DEF" w14:textId="77777777" w:rsidR="0091737F" w:rsidRPr="00600BB0" w:rsidRDefault="0091737F" w:rsidP="0091737F">
      <w:pPr>
        <w:pStyle w:val="ListParagraph"/>
        <w:numPr>
          <w:ilvl w:val="0"/>
          <w:numId w:val="1"/>
        </w:numPr>
        <w:rPr>
          <w:b/>
          <w:bCs/>
        </w:rPr>
      </w:pPr>
      <w:r w:rsidRPr="00600BB0">
        <w:rPr>
          <w:b/>
          <w:bCs/>
        </w:rPr>
        <w:t>2D vanishing point method</w:t>
      </w:r>
    </w:p>
    <w:p w14:paraId="6C1823F3" w14:textId="4B143ECC" w:rsidR="00AC5A6F" w:rsidRDefault="00AC5A6F" w:rsidP="0091737F">
      <w:pPr>
        <w:pStyle w:val="ListParagraph"/>
        <w:numPr>
          <w:ilvl w:val="1"/>
          <w:numId w:val="1"/>
        </w:numPr>
      </w:pPr>
      <w:r>
        <w:t>Author: David Hsu</w:t>
      </w:r>
    </w:p>
    <w:p w14:paraId="45EAC54F" w14:textId="783DD57F" w:rsidR="0091737F" w:rsidRDefault="00AC5A6F" w:rsidP="0091737F">
      <w:pPr>
        <w:pStyle w:val="ListParagraph"/>
        <w:numPr>
          <w:ilvl w:val="1"/>
          <w:numId w:val="1"/>
        </w:numPr>
      </w:pPr>
      <w:r>
        <w:t>Summary: p</w:t>
      </w:r>
      <w:r w:rsidR="0091737F">
        <w:t>revious method</w:t>
      </w:r>
      <w:r w:rsidR="00D33266">
        <w:t xml:space="preserve">. Good for sorting lines into the x or y axis, but poor at </w:t>
      </w:r>
      <w:r w:rsidR="005C0B38">
        <w:t>accurately finding the vanishing point in the y axis</w:t>
      </w:r>
    </w:p>
    <w:p w14:paraId="411EB557" w14:textId="77777777" w:rsidR="00AC5A6F" w:rsidRPr="00600BB0" w:rsidRDefault="0091737F" w:rsidP="0091737F">
      <w:pPr>
        <w:pStyle w:val="ListParagraph"/>
        <w:numPr>
          <w:ilvl w:val="0"/>
          <w:numId w:val="1"/>
        </w:numPr>
        <w:rPr>
          <w:b/>
          <w:bCs/>
        </w:rPr>
      </w:pPr>
      <w:r w:rsidRPr="00600BB0">
        <w:rPr>
          <w:b/>
          <w:bCs/>
        </w:rPr>
        <w:t>3D vanishing point method</w:t>
      </w:r>
    </w:p>
    <w:p w14:paraId="2D308904" w14:textId="0A3E5F2F" w:rsidR="005C0B38" w:rsidRDefault="005C0B38" w:rsidP="00AC5A6F">
      <w:pPr>
        <w:pStyle w:val="ListParagraph"/>
        <w:numPr>
          <w:ilvl w:val="1"/>
          <w:numId w:val="1"/>
        </w:numPr>
      </w:pPr>
      <w:r>
        <w:t>Author: Marc Deetjen</w:t>
      </w:r>
    </w:p>
    <w:p w14:paraId="5AA040A3" w14:textId="1B72B612" w:rsidR="0091737F" w:rsidRDefault="00AC5A6F" w:rsidP="00AC5A6F">
      <w:pPr>
        <w:pStyle w:val="ListParagraph"/>
        <w:numPr>
          <w:ilvl w:val="1"/>
          <w:numId w:val="1"/>
        </w:numPr>
      </w:pPr>
      <w:r>
        <w:t xml:space="preserve">Summary: </w:t>
      </w:r>
      <w:r w:rsidR="00876F61">
        <w:t xml:space="preserve">robust </w:t>
      </w:r>
      <w:r w:rsidR="0091737F">
        <w:t xml:space="preserve">initialization of </w:t>
      </w:r>
      <w:r w:rsidR="00876F61">
        <w:t xml:space="preserve">extrinsic </w:t>
      </w:r>
      <w:r w:rsidR="0091737F">
        <w:t>rotation matrix</w:t>
      </w:r>
      <w:r w:rsidR="005C0B38">
        <w:t xml:space="preserve"> by finding 3D vanishing points</w:t>
      </w:r>
      <w:r w:rsidR="00221DF9">
        <w:t xml:space="preserve"> </w:t>
      </w:r>
    </w:p>
    <w:p w14:paraId="746F3E62" w14:textId="74994A21" w:rsidR="00A917B7" w:rsidRDefault="00A917B7" w:rsidP="00A917B7">
      <w:pPr>
        <w:pStyle w:val="ListParagraph"/>
        <w:numPr>
          <w:ilvl w:val="1"/>
          <w:numId w:val="1"/>
        </w:numPr>
      </w:pPr>
      <w:r>
        <w:t>VP3D_Extrinsics function in ExtrinsicRefinment.cpp</w:t>
      </w:r>
    </w:p>
    <w:p w14:paraId="46B6C240" w14:textId="54DF941D" w:rsidR="000F0898" w:rsidRDefault="000F0898" w:rsidP="00A917B7">
      <w:pPr>
        <w:pStyle w:val="ListParagraph"/>
        <w:numPr>
          <w:ilvl w:val="2"/>
          <w:numId w:val="1"/>
        </w:numPr>
      </w:pPr>
      <w:r>
        <w:t>Input</w:t>
      </w:r>
    </w:p>
    <w:p w14:paraId="204208A9" w14:textId="70836B60" w:rsidR="00A76C84" w:rsidRDefault="00A76C84" w:rsidP="00A917B7">
      <w:pPr>
        <w:pStyle w:val="ListParagraph"/>
        <w:numPr>
          <w:ilvl w:val="3"/>
          <w:numId w:val="1"/>
        </w:numPr>
      </w:pPr>
      <w:proofErr w:type="spellStart"/>
      <w:r>
        <w:t>Dat</w:t>
      </w:r>
      <w:r w:rsidR="00533B35">
        <w:t>All</w:t>
      </w:r>
      <w:proofErr w:type="spellEnd"/>
      <w:r w:rsidR="00533B35">
        <w:t>[c].</w:t>
      </w:r>
      <w:proofErr w:type="spellStart"/>
      <w:r w:rsidR="00533B35">
        <w:t>Lines_Lab</w:t>
      </w:r>
      <w:proofErr w:type="spellEnd"/>
      <w:r w:rsidR="00533B35">
        <w:t xml:space="preserve"> = sorted detected lines based on </w:t>
      </w:r>
      <w:r w:rsidR="00501B07">
        <w:t xml:space="preserve">calibration target axis alignment (from 2D </w:t>
      </w:r>
      <w:r w:rsidR="00163896">
        <w:t>vanishing point</w:t>
      </w:r>
      <w:r w:rsidR="00501B07">
        <w:t xml:space="preserve"> method)</w:t>
      </w:r>
    </w:p>
    <w:p w14:paraId="76F52EB7" w14:textId="32A8A4B0" w:rsidR="00501B07" w:rsidRDefault="00501B07" w:rsidP="00A917B7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</w:t>
      </w:r>
      <w:proofErr w:type="spellStart"/>
      <w:r>
        <w:t>Lines_EndPts</w:t>
      </w:r>
      <w:proofErr w:type="spellEnd"/>
      <w:r>
        <w:t xml:space="preserve"> = </w:t>
      </w:r>
      <w:r w:rsidR="00163896">
        <w:t>detected line endpoints from 2D vanishing point method</w:t>
      </w:r>
    </w:p>
    <w:p w14:paraId="19616C01" w14:textId="49349DED" w:rsidR="00163896" w:rsidRDefault="00CA7DC4" w:rsidP="00A917B7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</w:t>
      </w:r>
      <w:proofErr w:type="spellStart"/>
      <w:r w:rsidR="008033E0">
        <w:t>CamFC</w:t>
      </w:r>
      <w:proofErr w:type="spellEnd"/>
      <w:r w:rsidR="008033E0">
        <w:t>/</w:t>
      </w:r>
      <w:proofErr w:type="spellStart"/>
      <w:r w:rsidR="008033E0">
        <w:t>CamPP</w:t>
      </w:r>
      <w:proofErr w:type="spellEnd"/>
      <w:r w:rsidR="008033E0">
        <w:t xml:space="preserve"> = focal length &amp; principal point from intrinsic calibration</w:t>
      </w:r>
    </w:p>
    <w:p w14:paraId="029B68D0" w14:textId="0642CEBA" w:rsidR="0071619F" w:rsidRDefault="0071619F" w:rsidP="00A917B7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</w:t>
      </w:r>
      <w:r w:rsidR="00231980">
        <w:t>.</w:t>
      </w:r>
      <w:proofErr w:type="spellStart"/>
      <w:r w:rsidR="00231980">
        <w:t>Orig</w:t>
      </w:r>
      <w:r>
        <w:t>_R_A_C</w:t>
      </w:r>
      <w:proofErr w:type="spellEnd"/>
      <w:r>
        <w:t xml:space="preserve"> = approximate rotation matrix </w:t>
      </w:r>
      <w:r w:rsidR="00CC2A78">
        <w:t xml:space="preserve">based on manual input </w:t>
      </w:r>
      <w:r>
        <w:t xml:space="preserve">from </w:t>
      </w:r>
      <w:r w:rsidR="00CC2A78">
        <w:t>DataProviderVpcs.cpp</w:t>
      </w:r>
      <w:r w:rsidR="009266EA">
        <w:t xml:space="preserve">. This can be very far off from the true rotation matrix (tested </w:t>
      </w:r>
      <w:r w:rsidR="002E141B">
        <w:t>up to 10 degrees error, but could go up to 40 theoretically) and still return the correct rotation matrix</w:t>
      </w:r>
    </w:p>
    <w:p w14:paraId="76EA3FBF" w14:textId="5A8840AB" w:rsidR="000F0898" w:rsidRDefault="000F0898" w:rsidP="00A917B7">
      <w:pPr>
        <w:pStyle w:val="ListParagraph"/>
        <w:numPr>
          <w:ilvl w:val="2"/>
          <w:numId w:val="1"/>
        </w:numPr>
      </w:pPr>
      <w:r>
        <w:t>Output</w:t>
      </w:r>
    </w:p>
    <w:p w14:paraId="3825B8FD" w14:textId="169BBB11" w:rsidR="00BF27DD" w:rsidRDefault="00BF27DD" w:rsidP="00A917B7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VP3D_R_A_C = accurate fitted extrinsic rotation matrix from C</w:t>
      </w:r>
      <w:r w:rsidR="00F57E34">
        <w:t xml:space="preserve">amera reference frame (C) to </w:t>
      </w:r>
      <w:proofErr w:type="spellStart"/>
      <w:r w:rsidR="00F57E34">
        <w:t>cAr</w:t>
      </w:r>
      <w:proofErr w:type="spellEnd"/>
      <w:r w:rsidR="00F57E34">
        <w:t xml:space="preserve"> reference frame (A)</w:t>
      </w:r>
    </w:p>
    <w:p w14:paraId="60690A46" w14:textId="2EA4DBC2" w:rsidR="008B3C31" w:rsidRDefault="008B3C31" w:rsidP="00A917B7">
      <w:pPr>
        <w:pStyle w:val="ListParagraph"/>
        <w:numPr>
          <w:ilvl w:val="2"/>
          <w:numId w:val="1"/>
        </w:numPr>
      </w:pPr>
      <w:r>
        <w:t>Function</w:t>
      </w:r>
      <w:r w:rsidR="00A917B7">
        <w:t>ality</w:t>
      </w:r>
      <w:r w:rsidR="002E0CB1">
        <w:t>/algorithm</w:t>
      </w:r>
    </w:p>
    <w:p w14:paraId="7A60B727" w14:textId="3FB9B106" w:rsidR="002E0CB1" w:rsidRDefault="00EE2743" w:rsidP="002E0CB1">
      <w:pPr>
        <w:pStyle w:val="ListParagraph"/>
        <w:numPr>
          <w:ilvl w:val="3"/>
          <w:numId w:val="1"/>
        </w:numPr>
      </w:pPr>
      <w:r>
        <w:t xml:space="preserve">Vanishing points should be visualized in 3D rather than 2D for robust performance (see figure 6). A Summary of the algorithm is presented in figures 7-9. </w:t>
      </w:r>
      <w:r w:rsidR="00FE1BC6">
        <w:t xml:space="preserve">Whichever axis (x or y) has more detected lines is fit first, and then the remaining axis (y or x) </w:t>
      </w:r>
      <w:r w:rsidR="0039533C">
        <w:t>is fit second and only requires a single degree of freedom because it is based on the first axis.</w:t>
      </w:r>
    </w:p>
    <w:p w14:paraId="50DC9E5B" w14:textId="54A8ED7B" w:rsidR="0091737F" w:rsidRPr="00600BB0" w:rsidRDefault="0091737F" w:rsidP="0091737F">
      <w:pPr>
        <w:pStyle w:val="ListParagraph"/>
        <w:numPr>
          <w:ilvl w:val="0"/>
          <w:numId w:val="1"/>
        </w:numPr>
        <w:rPr>
          <w:b/>
          <w:bCs/>
        </w:rPr>
      </w:pPr>
      <w:r w:rsidRPr="00600BB0">
        <w:rPr>
          <w:b/>
          <w:bCs/>
        </w:rPr>
        <w:t>Refined extrinsic method</w:t>
      </w:r>
    </w:p>
    <w:p w14:paraId="2CD92B21" w14:textId="5BFC7953" w:rsidR="00876F61" w:rsidRDefault="00876F61" w:rsidP="00876F61">
      <w:pPr>
        <w:pStyle w:val="ListParagraph"/>
        <w:numPr>
          <w:ilvl w:val="1"/>
          <w:numId w:val="1"/>
        </w:numPr>
      </w:pPr>
      <w:r>
        <w:t>Author: Marc Deetjen</w:t>
      </w:r>
    </w:p>
    <w:p w14:paraId="7FC759F6" w14:textId="4F3E2214" w:rsidR="00876F61" w:rsidRDefault="00876F61" w:rsidP="00876F61">
      <w:pPr>
        <w:pStyle w:val="ListParagraph"/>
        <w:numPr>
          <w:ilvl w:val="1"/>
          <w:numId w:val="1"/>
        </w:numPr>
      </w:pPr>
      <w:r>
        <w:t xml:space="preserve">Summary: robust fine tuning of the extrinsic rotation &amp; translation </w:t>
      </w:r>
      <w:r w:rsidR="00E646DC">
        <w:t>parameters simultaneously</w:t>
      </w:r>
    </w:p>
    <w:p w14:paraId="7E25646E" w14:textId="304B887E" w:rsidR="005660D0" w:rsidRDefault="005660D0" w:rsidP="00876F61">
      <w:pPr>
        <w:pStyle w:val="ListParagraph"/>
        <w:numPr>
          <w:ilvl w:val="1"/>
          <w:numId w:val="1"/>
        </w:numPr>
      </w:pPr>
      <w:proofErr w:type="spellStart"/>
      <w:r>
        <w:t>MatchLines</w:t>
      </w:r>
      <w:proofErr w:type="spellEnd"/>
      <w:r>
        <w:t xml:space="preserve"> function</w:t>
      </w:r>
      <w:r w:rsidR="00600BB0" w:rsidRPr="00600BB0">
        <w:t xml:space="preserve"> </w:t>
      </w:r>
      <w:r w:rsidR="00600BB0">
        <w:t>in ExtrinsicRefinment.cpp</w:t>
      </w:r>
    </w:p>
    <w:p w14:paraId="1DAE4098" w14:textId="696260B8" w:rsidR="00E646DC" w:rsidRDefault="00E646DC" w:rsidP="005660D0">
      <w:pPr>
        <w:pStyle w:val="ListParagraph"/>
        <w:numPr>
          <w:ilvl w:val="2"/>
          <w:numId w:val="1"/>
        </w:numPr>
      </w:pPr>
      <w:r>
        <w:t>Input</w:t>
      </w:r>
    </w:p>
    <w:p w14:paraId="2373D3A3" w14:textId="51E3DEB0" w:rsidR="008500A7" w:rsidRDefault="008500A7" w:rsidP="005660D0">
      <w:pPr>
        <w:pStyle w:val="ListParagraph"/>
        <w:numPr>
          <w:ilvl w:val="3"/>
          <w:numId w:val="1"/>
        </w:numPr>
      </w:pPr>
      <w:proofErr w:type="spellStart"/>
      <w:r w:rsidRPr="008500A7">
        <w:t>CalibTLines</w:t>
      </w:r>
      <w:proofErr w:type="spellEnd"/>
      <w:r>
        <w:t xml:space="preserve"> = dimensions of the calibration target. </w:t>
      </w:r>
      <w:r w:rsidR="001D5432">
        <w:t xml:space="preserve">This should be set in </w:t>
      </w:r>
      <w:proofErr w:type="spellStart"/>
      <w:r w:rsidR="001D5432">
        <w:t>MD_VarStore.h</w:t>
      </w:r>
      <w:proofErr w:type="spellEnd"/>
      <w:r w:rsidR="00711E0B">
        <w:t xml:space="preserve"> and varies from car to car.</w:t>
      </w:r>
    </w:p>
    <w:p w14:paraId="44C2AABB" w14:textId="3E24C3AF" w:rsidR="00E87E05" w:rsidRDefault="00E87E05" w:rsidP="005660D0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</w:t>
      </w:r>
      <w:proofErr w:type="spellStart"/>
      <w:r>
        <w:t>Orig_xyz_CamPos</w:t>
      </w:r>
      <w:proofErr w:type="spellEnd"/>
      <w:r>
        <w:t xml:space="preserve"> = original manually set camera position</w:t>
      </w:r>
      <w:r w:rsidR="005D3712">
        <w:t xml:space="preserve"> in the </w:t>
      </w:r>
      <w:proofErr w:type="spellStart"/>
      <w:r w:rsidR="005D3712">
        <w:t>cAr</w:t>
      </w:r>
      <w:proofErr w:type="spellEnd"/>
      <w:r w:rsidR="005D3712">
        <w:t xml:space="preserve"> reference frame</w:t>
      </w:r>
    </w:p>
    <w:p w14:paraId="13A620B5" w14:textId="7C88195B" w:rsidR="005D3712" w:rsidRDefault="005D3712" w:rsidP="005660D0">
      <w:pPr>
        <w:pStyle w:val="ListParagraph"/>
        <w:numPr>
          <w:ilvl w:val="3"/>
          <w:numId w:val="1"/>
        </w:numPr>
      </w:pPr>
      <w:proofErr w:type="spellStart"/>
      <w:r>
        <w:lastRenderedPageBreak/>
        <w:t>DatAll</w:t>
      </w:r>
      <w:proofErr w:type="spellEnd"/>
      <w:r>
        <w:t>[c].VP3D_R_A_C = fitted rotation matrix from 3D vanishing point method</w:t>
      </w:r>
    </w:p>
    <w:p w14:paraId="4D0AD955" w14:textId="77777777" w:rsidR="00876A4F" w:rsidRDefault="00876A4F" w:rsidP="005660D0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</w:t>
      </w:r>
      <w:proofErr w:type="spellStart"/>
      <w:r>
        <w:t>Lines_Lab</w:t>
      </w:r>
      <w:proofErr w:type="spellEnd"/>
      <w:r>
        <w:t xml:space="preserve"> = sorted detected lines based on calibration target axis alignment (from 2D vanishing point method)</w:t>
      </w:r>
    </w:p>
    <w:p w14:paraId="34406FD7" w14:textId="77777777" w:rsidR="00876A4F" w:rsidRDefault="00876A4F" w:rsidP="005660D0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</w:t>
      </w:r>
      <w:proofErr w:type="spellStart"/>
      <w:r>
        <w:t>Lines_EndPts</w:t>
      </w:r>
      <w:proofErr w:type="spellEnd"/>
      <w:r>
        <w:t xml:space="preserve"> = detected line endpoints from 2D vanishing point method</w:t>
      </w:r>
    </w:p>
    <w:p w14:paraId="0C41A2AF" w14:textId="10C6C890" w:rsidR="00876A4F" w:rsidRDefault="00876A4F" w:rsidP="005660D0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</w:t>
      </w:r>
      <w:proofErr w:type="spellStart"/>
      <w:r>
        <w:t>ImUD</w:t>
      </w:r>
      <w:proofErr w:type="spellEnd"/>
      <w:r>
        <w:t xml:space="preserve"> = undistorted</w:t>
      </w:r>
      <w:r w:rsidR="0047122D">
        <w:t xml:space="preserve"> </w:t>
      </w:r>
      <w:r>
        <w:t>image</w:t>
      </w:r>
      <w:r w:rsidR="0047122D">
        <w:t xml:space="preserve"> from the camera</w:t>
      </w:r>
      <w:r w:rsidR="000C4081">
        <w:t xml:space="preserve"> corresponding to the detected lines</w:t>
      </w:r>
    </w:p>
    <w:p w14:paraId="6FF97687" w14:textId="77777777" w:rsidR="0047122D" w:rsidRDefault="0047122D" w:rsidP="005660D0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</w:t>
      </w:r>
      <w:proofErr w:type="spellStart"/>
      <w:r>
        <w:t>CamFC</w:t>
      </w:r>
      <w:proofErr w:type="spellEnd"/>
      <w:r>
        <w:t>/</w:t>
      </w:r>
      <w:proofErr w:type="spellStart"/>
      <w:r>
        <w:t>CamPP</w:t>
      </w:r>
      <w:proofErr w:type="spellEnd"/>
      <w:r>
        <w:t xml:space="preserve"> = focal length &amp; principal point from intrinsic calibration</w:t>
      </w:r>
    </w:p>
    <w:p w14:paraId="5762A568" w14:textId="77777777" w:rsidR="005F145D" w:rsidRDefault="00E646DC" w:rsidP="005660D0">
      <w:pPr>
        <w:pStyle w:val="ListParagraph"/>
        <w:numPr>
          <w:ilvl w:val="2"/>
          <w:numId w:val="1"/>
        </w:numPr>
      </w:pPr>
      <w:r>
        <w:t>Output</w:t>
      </w:r>
    </w:p>
    <w:p w14:paraId="67D16F92" w14:textId="3717840D" w:rsidR="00E646DC" w:rsidRDefault="00F958FB" w:rsidP="005F145D">
      <w:pPr>
        <w:pStyle w:val="ListParagraph"/>
        <w:numPr>
          <w:ilvl w:val="3"/>
          <w:numId w:val="1"/>
        </w:numPr>
      </w:pPr>
      <w:r w:rsidRPr="00F958FB">
        <w:t xml:space="preserve">std::vector&lt;std::vector&lt;int&gt;&gt; </w:t>
      </w:r>
      <w:r w:rsidR="005F145D" w:rsidRPr="005F145D">
        <w:t>Matches</w:t>
      </w:r>
      <w:r>
        <w:t xml:space="preserve"> = detected line # corresponding to </w:t>
      </w:r>
      <w:r w:rsidR="00987BE2">
        <w:t>[x/y aligned] [Calibration target line #]. Value is -1 if there is no match</w:t>
      </w:r>
    </w:p>
    <w:p w14:paraId="38EF7D28" w14:textId="3A2D7C67" w:rsidR="005F145D" w:rsidRDefault="005F145D" w:rsidP="005F145D">
      <w:pPr>
        <w:pStyle w:val="ListParagraph"/>
        <w:numPr>
          <w:ilvl w:val="3"/>
          <w:numId w:val="1"/>
        </w:numPr>
      </w:pPr>
      <w:r>
        <w:t>Debug figure (see Figure 5)</w:t>
      </w:r>
    </w:p>
    <w:p w14:paraId="7E0A55DA" w14:textId="38B8FE53" w:rsidR="00A917B7" w:rsidRDefault="00A917B7" w:rsidP="00A917B7">
      <w:pPr>
        <w:pStyle w:val="ListParagraph"/>
        <w:numPr>
          <w:ilvl w:val="2"/>
          <w:numId w:val="1"/>
        </w:numPr>
      </w:pPr>
      <w:r>
        <w:t>Functionality</w:t>
      </w:r>
      <w:r w:rsidR="002E0CB1">
        <w:t>/algorithm</w:t>
      </w:r>
    </w:p>
    <w:p w14:paraId="6ED40A64" w14:textId="77777777" w:rsidR="00D71BA5" w:rsidRDefault="004F66E9" w:rsidP="002E0CB1">
      <w:pPr>
        <w:pStyle w:val="ListParagraph"/>
        <w:numPr>
          <w:ilvl w:val="3"/>
          <w:numId w:val="1"/>
        </w:numPr>
      </w:pPr>
      <w:r>
        <w:t>The 2D detected lines are projected onto the z=0 plane and then matched to the calibration target lines</w:t>
      </w:r>
      <w:r w:rsidR="00EC6DC5">
        <w:t xml:space="preserve"> based on the best match.</w:t>
      </w:r>
    </w:p>
    <w:p w14:paraId="4A18CDC1" w14:textId="687A9EAA" w:rsidR="00D71BA5" w:rsidRDefault="00EC6DC5" w:rsidP="002E0CB1">
      <w:pPr>
        <w:pStyle w:val="ListParagraph"/>
        <w:numPr>
          <w:ilvl w:val="3"/>
          <w:numId w:val="1"/>
        </w:numPr>
      </w:pPr>
      <w:r>
        <w:t xml:space="preserve">The </w:t>
      </w:r>
      <w:r w:rsidR="00DB38FA">
        <w:t xml:space="preserve">matched lines must be within </w:t>
      </w:r>
      <w:proofErr w:type="spellStart"/>
      <w:r w:rsidR="00DB38FA" w:rsidRPr="00DB38FA">
        <w:t>Match_MaxOffsetDist</w:t>
      </w:r>
      <w:proofErr w:type="spellEnd"/>
      <w:r w:rsidR="00DB38FA">
        <w:t xml:space="preserve"> = 75 mm.</w:t>
      </w:r>
      <w:r w:rsidR="00AC2531">
        <w:t xml:space="preserve"> </w:t>
      </w:r>
      <w:r w:rsidR="00DB38FA">
        <w:t xml:space="preserve">The best match for each calibration target line is found </w:t>
      </w:r>
      <w:r w:rsidR="00E87826">
        <w:t xml:space="preserve">using the following scoring metric: (Line length)^0.5 * (Line color </w:t>
      </w:r>
      <w:r w:rsidR="00D71BA5">
        <w:t>differential)^1.5.</w:t>
      </w:r>
    </w:p>
    <w:p w14:paraId="3D8FB8CF" w14:textId="5C564D6E" w:rsidR="002E0CB1" w:rsidRDefault="00D71BA5" w:rsidP="002E0CB1">
      <w:pPr>
        <w:pStyle w:val="ListParagraph"/>
        <w:numPr>
          <w:ilvl w:val="3"/>
          <w:numId w:val="1"/>
        </w:numPr>
      </w:pPr>
      <w:r>
        <w:t xml:space="preserve">The line color differential </w:t>
      </w:r>
      <w:r w:rsidR="00AC2531">
        <w:t xml:space="preserve">is the absolute value difference between the </w:t>
      </w:r>
      <w:r w:rsidR="00D90BFC">
        <w:t>average grayscale values of the left &amp; right sides of the detected line.</w:t>
      </w:r>
      <w:r w:rsidR="00D822E0">
        <w:t xml:space="preserve"> In other words, </w:t>
      </w:r>
      <w:r w:rsidR="00870FCE">
        <w:t>the line is scored higher for higher contrast between it’s different sides. The</w:t>
      </w:r>
      <w:r w:rsidR="00FA272D">
        <w:t xml:space="preserve"> sign (+/-) of the differential is used to eliminate half the possible matches (i.e. </w:t>
      </w:r>
      <w:r w:rsidR="00D371A8">
        <w:t xml:space="preserve">a detected line with white on the left &amp; black on the right should only be matched to a calibration target line with </w:t>
      </w:r>
      <w:r w:rsidR="00367926">
        <w:t>white on the left &amp; black on the right).</w:t>
      </w:r>
    </w:p>
    <w:p w14:paraId="75E56520" w14:textId="65B593E9" w:rsidR="006B5879" w:rsidRDefault="006B5879" w:rsidP="002E0CB1">
      <w:pPr>
        <w:pStyle w:val="ListParagraph"/>
        <w:numPr>
          <w:ilvl w:val="3"/>
          <w:numId w:val="1"/>
        </w:numPr>
      </w:pPr>
      <w:r>
        <w:t>Matches are deleted if their score is too low compared to the best match</w:t>
      </w:r>
      <w:r w:rsidR="00342402">
        <w:t xml:space="preserve"> for that camera.</w:t>
      </w:r>
    </w:p>
    <w:p w14:paraId="605809C9" w14:textId="08691B4A" w:rsidR="0073339B" w:rsidRDefault="0073339B" w:rsidP="00876F61">
      <w:pPr>
        <w:pStyle w:val="ListParagraph"/>
        <w:numPr>
          <w:ilvl w:val="1"/>
          <w:numId w:val="1"/>
        </w:numPr>
      </w:pPr>
      <w:proofErr w:type="spellStart"/>
      <w:r>
        <w:t>RefineExtrinsics</w:t>
      </w:r>
      <w:proofErr w:type="spellEnd"/>
      <w:r>
        <w:t xml:space="preserve"> </w:t>
      </w:r>
      <w:r w:rsidR="00600BB0">
        <w:t xml:space="preserve">function </w:t>
      </w:r>
      <w:r>
        <w:t>in ExtrinsicRefinment.cpp</w:t>
      </w:r>
    </w:p>
    <w:p w14:paraId="434893D0" w14:textId="235136CD" w:rsidR="00A917B7" w:rsidRDefault="00A917B7" w:rsidP="00A917B7">
      <w:pPr>
        <w:pStyle w:val="ListParagraph"/>
        <w:numPr>
          <w:ilvl w:val="2"/>
          <w:numId w:val="1"/>
        </w:numPr>
      </w:pPr>
      <w:r>
        <w:t>Input</w:t>
      </w:r>
    </w:p>
    <w:p w14:paraId="6A167D85" w14:textId="77777777" w:rsidR="00C671E9" w:rsidRDefault="00C671E9" w:rsidP="00C671E9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</w:t>
      </w:r>
      <w:proofErr w:type="spellStart"/>
      <w:r>
        <w:t>Orig_xyz_CamPos</w:t>
      </w:r>
      <w:proofErr w:type="spellEnd"/>
      <w:r>
        <w:t xml:space="preserve"> = original manually set camera position in the </w:t>
      </w:r>
      <w:proofErr w:type="spellStart"/>
      <w:r>
        <w:t>cAr</w:t>
      </w:r>
      <w:proofErr w:type="spellEnd"/>
      <w:r>
        <w:t xml:space="preserve"> reference frame</w:t>
      </w:r>
    </w:p>
    <w:p w14:paraId="7BDA3DAA" w14:textId="77777777" w:rsidR="00C671E9" w:rsidRDefault="00C671E9" w:rsidP="00C671E9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VP3D_R_A_C = fitted rotation matrix from 3D vanishing point method</w:t>
      </w:r>
    </w:p>
    <w:p w14:paraId="28FCC20F" w14:textId="77777777" w:rsidR="00B72C5F" w:rsidRDefault="00B72C5F" w:rsidP="00B72C5F">
      <w:pPr>
        <w:pStyle w:val="ListParagraph"/>
        <w:numPr>
          <w:ilvl w:val="3"/>
          <w:numId w:val="1"/>
        </w:numPr>
      </w:pPr>
      <w:r w:rsidRPr="00F958FB">
        <w:t xml:space="preserve">std::vector&lt;std::vector&lt;int&gt;&gt; </w:t>
      </w:r>
      <w:r w:rsidRPr="005F145D">
        <w:t>Matches</w:t>
      </w:r>
      <w:r>
        <w:t xml:space="preserve"> = output from </w:t>
      </w:r>
      <w:proofErr w:type="spellStart"/>
      <w:r>
        <w:t>MatchLines</w:t>
      </w:r>
      <w:proofErr w:type="spellEnd"/>
      <w:r>
        <w:t xml:space="preserve"> function</w:t>
      </w:r>
    </w:p>
    <w:p w14:paraId="0F36C119" w14:textId="77777777" w:rsidR="00C671E9" w:rsidRDefault="00C671E9" w:rsidP="00C671E9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</w:t>
      </w:r>
      <w:proofErr w:type="spellStart"/>
      <w:r>
        <w:t>Lines_EndPts</w:t>
      </w:r>
      <w:proofErr w:type="spellEnd"/>
      <w:r>
        <w:t xml:space="preserve"> = detected line endpoints from 2D vanishing point method</w:t>
      </w:r>
    </w:p>
    <w:p w14:paraId="417350BD" w14:textId="77777777" w:rsidR="00C671E9" w:rsidRDefault="00C671E9" w:rsidP="00C671E9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</w:t>
      </w:r>
      <w:proofErr w:type="spellStart"/>
      <w:r>
        <w:t>CamFC</w:t>
      </w:r>
      <w:proofErr w:type="spellEnd"/>
      <w:r>
        <w:t>/</w:t>
      </w:r>
      <w:proofErr w:type="spellStart"/>
      <w:r>
        <w:t>CamPP</w:t>
      </w:r>
      <w:proofErr w:type="spellEnd"/>
      <w:r>
        <w:t xml:space="preserve"> = focal length &amp; principal point from intrinsic calibration</w:t>
      </w:r>
    </w:p>
    <w:p w14:paraId="5CC7AAFC" w14:textId="6F8DF539" w:rsidR="00A917B7" w:rsidRDefault="00A917B7" w:rsidP="00A917B7">
      <w:pPr>
        <w:pStyle w:val="ListParagraph"/>
        <w:numPr>
          <w:ilvl w:val="2"/>
          <w:numId w:val="1"/>
        </w:numPr>
      </w:pPr>
      <w:r>
        <w:t>Output</w:t>
      </w:r>
    </w:p>
    <w:p w14:paraId="0157ABA2" w14:textId="3170A975" w:rsidR="00B72C5F" w:rsidRDefault="00B72C5F" w:rsidP="00B72C5F">
      <w:pPr>
        <w:pStyle w:val="ListParagraph"/>
        <w:numPr>
          <w:ilvl w:val="3"/>
          <w:numId w:val="1"/>
        </w:numPr>
      </w:pPr>
      <w:proofErr w:type="spellStart"/>
      <w:r>
        <w:t>DatAll</w:t>
      </w:r>
      <w:proofErr w:type="spellEnd"/>
      <w:r>
        <w:t>[c].</w:t>
      </w:r>
      <w:proofErr w:type="spellStart"/>
      <w:r>
        <w:t>Refined_R_A_C</w:t>
      </w:r>
      <w:proofErr w:type="spellEnd"/>
      <w:r>
        <w:t xml:space="preserve"> = </w:t>
      </w:r>
      <w:r w:rsidR="007C1799">
        <w:t>final</w:t>
      </w:r>
      <w:r>
        <w:t xml:space="preserve"> fitted extrinsic rotation matrix from Camera reference frame (C) to </w:t>
      </w:r>
      <w:proofErr w:type="spellStart"/>
      <w:r>
        <w:t>cAr</w:t>
      </w:r>
      <w:proofErr w:type="spellEnd"/>
      <w:r>
        <w:t xml:space="preserve"> reference frame (A)</w:t>
      </w:r>
    </w:p>
    <w:p w14:paraId="301E2285" w14:textId="39C03886" w:rsidR="007C1799" w:rsidRDefault="007C1799" w:rsidP="007C1799">
      <w:pPr>
        <w:pStyle w:val="ListParagraph"/>
        <w:numPr>
          <w:ilvl w:val="3"/>
          <w:numId w:val="1"/>
        </w:numPr>
      </w:pPr>
      <w:proofErr w:type="spellStart"/>
      <w:r>
        <w:lastRenderedPageBreak/>
        <w:t>DatAll</w:t>
      </w:r>
      <w:proofErr w:type="spellEnd"/>
      <w:r>
        <w:t>[c].</w:t>
      </w:r>
      <w:proofErr w:type="spellStart"/>
      <w:r>
        <w:t>Refined_xyz_CamPose</w:t>
      </w:r>
      <w:proofErr w:type="spellEnd"/>
      <w:r>
        <w:t xml:space="preserve"> = final fitted extrinsic camera positions in the </w:t>
      </w:r>
      <w:proofErr w:type="spellStart"/>
      <w:r>
        <w:t>cAr</w:t>
      </w:r>
      <w:proofErr w:type="spellEnd"/>
      <w:r>
        <w:t xml:space="preserve"> reference frame (A)</w:t>
      </w:r>
    </w:p>
    <w:p w14:paraId="194D0109" w14:textId="6CA3626F" w:rsidR="00A917B7" w:rsidRDefault="00A917B7" w:rsidP="00A917B7">
      <w:pPr>
        <w:pStyle w:val="ListParagraph"/>
        <w:numPr>
          <w:ilvl w:val="2"/>
          <w:numId w:val="1"/>
        </w:numPr>
      </w:pPr>
      <w:r>
        <w:t>Functionality</w:t>
      </w:r>
      <w:r w:rsidR="002E0CB1">
        <w:t>/algorithm</w:t>
      </w:r>
    </w:p>
    <w:p w14:paraId="35941641" w14:textId="7A829531" w:rsidR="002E0CB1" w:rsidRDefault="00670229" w:rsidP="002E0CB1">
      <w:pPr>
        <w:pStyle w:val="ListParagraph"/>
        <w:numPr>
          <w:ilvl w:val="3"/>
          <w:numId w:val="1"/>
        </w:numPr>
      </w:pPr>
      <w:r>
        <w:t xml:space="preserve">This algorithm is based on </w:t>
      </w:r>
      <w:r w:rsidR="00764DE0">
        <w:t xml:space="preserve">the following paper, with major improvements made by Marc Deetjen: </w:t>
      </w:r>
      <w:r w:rsidR="00764DE0" w:rsidRPr="00764DE0">
        <w:t>Xu, C., Zhang, L., Cheng, L., &amp; Koch, R. (2017). Pose Estimation from Line Correspondences: A Complete Analysis and a Series of Solutions. IEEE Transactions on Pattern Analysis and Machine Intelligence, 39(6), 1209–1222. https://doi.org/10.1109/TPAMI.2016.2582162</w:t>
      </w:r>
      <w:r w:rsidR="008C256F">
        <w:t xml:space="preserve">. See the section </w:t>
      </w:r>
      <w:r w:rsidR="00267493">
        <w:t xml:space="preserve">“Get Camera Pose algorithm” </w:t>
      </w:r>
      <w:r w:rsidR="008C256F">
        <w:t>below for details</w:t>
      </w:r>
      <w:r w:rsidR="00267493">
        <w:t>.</w:t>
      </w:r>
    </w:p>
    <w:p w14:paraId="7EA274A7" w14:textId="7CF4EC76" w:rsidR="00F92BBF" w:rsidRDefault="00F92BBF" w:rsidP="002E0CB1">
      <w:pPr>
        <w:pStyle w:val="ListParagraph"/>
        <w:numPr>
          <w:ilvl w:val="3"/>
          <w:numId w:val="1"/>
        </w:numPr>
      </w:pPr>
      <w:r>
        <w:t xml:space="preserve">The </w:t>
      </w:r>
      <w:r w:rsidR="009A726F">
        <w:t>following variables are tuning parameters to adjust the weighting of the error (W</w:t>
      </w:r>
      <w:r w:rsidR="009A726F" w:rsidRPr="0028365B">
        <w:rPr>
          <w:vertAlign w:val="subscript"/>
        </w:rPr>
        <w:t>1</w:t>
      </w:r>
      <w:r w:rsidR="009A726F">
        <w:t>, W</w:t>
      </w:r>
      <w:r w:rsidR="009A726F" w:rsidRPr="0028365B">
        <w:rPr>
          <w:vertAlign w:val="subscript"/>
        </w:rPr>
        <w:t>R</w:t>
      </w:r>
      <w:r w:rsidR="009A726F">
        <w:t>, and W</w:t>
      </w:r>
      <w:r w:rsidR="009A726F" w:rsidRPr="0028365B">
        <w:rPr>
          <w:vertAlign w:val="subscript"/>
        </w:rPr>
        <w:t>T</w:t>
      </w:r>
      <w:r w:rsidR="009A726F">
        <w:t xml:space="preserve"> </w:t>
      </w:r>
      <w:r w:rsidR="0028365B">
        <w:t>in “Get Camera Pose algorithm” below)</w:t>
      </w:r>
    </w:p>
    <w:p w14:paraId="6693E8E5" w14:textId="44AF89E6" w:rsidR="00BC7665" w:rsidRDefault="00BC7665" w:rsidP="00BC7665">
      <w:pPr>
        <w:pStyle w:val="ListParagraph"/>
        <w:numPr>
          <w:ilvl w:val="4"/>
          <w:numId w:val="1"/>
        </w:numPr>
      </w:pPr>
      <w:proofErr w:type="spellStart"/>
      <w:r>
        <w:t>AveMainErDeg</w:t>
      </w:r>
      <w:proofErr w:type="spellEnd"/>
      <w:r>
        <w:t xml:space="preserve"> = 0.1; // Max expected error in degrees for the main fitting code</w:t>
      </w:r>
    </w:p>
    <w:p w14:paraId="535A86F6" w14:textId="1D4A28D4" w:rsidR="00BC7665" w:rsidRDefault="00BC7665" w:rsidP="00BC7665">
      <w:pPr>
        <w:pStyle w:val="ListParagraph"/>
        <w:numPr>
          <w:ilvl w:val="4"/>
          <w:numId w:val="1"/>
        </w:numPr>
      </w:pPr>
      <w:proofErr w:type="spellStart"/>
      <w:r>
        <w:t>AveR_ErDeg</w:t>
      </w:r>
      <w:proofErr w:type="spellEnd"/>
      <w:r>
        <w:t xml:space="preserve"> = 2.0; // Max expected error for rho R adjustment</w:t>
      </w:r>
    </w:p>
    <w:p w14:paraId="52F8692D" w14:textId="410D128D" w:rsidR="00BC7665" w:rsidRDefault="00BC7665" w:rsidP="00BC7665">
      <w:pPr>
        <w:pStyle w:val="ListParagraph"/>
        <w:numPr>
          <w:ilvl w:val="4"/>
          <w:numId w:val="1"/>
        </w:numPr>
      </w:pPr>
      <w:proofErr w:type="spellStart"/>
      <w:r>
        <w:t>AveT_ErMM</w:t>
      </w:r>
      <w:proofErr w:type="spellEnd"/>
      <w:r>
        <w:t xml:space="preserve"> = 30; // Max expected error for T adjustment</w:t>
      </w:r>
    </w:p>
    <w:p w14:paraId="5B2070D6" w14:textId="2D8D7447" w:rsidR="00BC7665" w:rsidRDefault="00BC7665" w:rsidP="00BC7665">
      <w:pPr>
        <w:pStyle w:val="ListParagraph"/>
        <w:numPr>
          <w:ilvl w:val="4"/>
          <w:numId w:val="1"/>
        </w:numPr>
      </w:pPr>
      <w:proofErr w:type="spellStart"/>
      <w:r>
        <w:t>MainErRatio</w:t>
      </w:r>
      <w:proofErr w:type="spellEnd"/>
      <w:r>
        <w:t xml:space="preserve"> = 5; // Main error should be this much more weighted on average. LOWER THIS VALUE IF YOU TRUST THE HAND MEASUREMENT OF THE CAMERA POSITION</w:t>
      </w:r>
    </w:p>
    <w:p w14:paraId="1B1541A9" w14:textId="194CFBFB" w:rsidR="007A54EA" w:rsidRDefault="007A54EA"/>
    <w:p w14:paraId="396B8DA2" w14:textId="03F98814" w:rsidR="00A3279F" w:rsidRPr="00E931A9" w:rsidRDefault="00A3279F">
      <w:pPr>
        <w:rPr>
          <w:b/>
          <w:bCs/>
          <w:u w:val="single"/>
        </w:rPr>
      </w:pPr>
      <w:r w:rsidRPr="00E931A9">
        <w:rPr>
          <w:b/>
          <w:bCs/>
          <w:u w:val="single"/>
        </w:rPr>
        <w:t>Debugging</w:t>
      </w:r>
    </w:p>
    <w:p w14:paraId="16E6223D" w14:textId="182EBC7A" w:rsidR="00A3279F" w:rsidRDefault="008B0FD1" w:rsidP="00A3279F">
      <w:pPr>
        <w:pStyle w:val="ListParagraph"/>
        <w:numPr>
          <w:ilvl w:val="0"/>
          <w:numId w:val="4"/>
        </w:numPr>
      </w:pPr>
      <w:r>
        <w:t>Look at the rainbow debugging image</w:t>
      </w:r>
      <w:r w:rsidR="00954339">
        <w:t xml:space="preserve"> (Figure 5)</w:t>
      </w:r>
      <w:r>
        <w:t xml:space="preserve">. If there are lines that are matched incorrectly or no matched lines, then </w:t>
      </w:r>
      <w:r w:rsidR="00B341F7">
        <w:t xml:space="preserve">look at </w:t>
      </w:r>
      <w:proofErr w:type="spellStart"/>
      <w:r w:rsidR="00B341F7" w:rsidRPr="00B341F7">
        <w:t>Fig_BirdsEyeAll</w:t>
      </w:r>
      <w:proofErr w:type="spellEnd"/>
      <w:r w:rsidR="00B341F7" w:rsidRPr="00B341F7">
        <w:t>(</w:t>
      </w:r>
      <w:proofErr w:type="spellStart"/>
      <w:r w:rsidR="00B341F7" w:rsidRPr="00B341F7">
        <w:t>DatAll</w:t>
      </w:r>
      <w:proofErr w:type="spellEnd"/>
      <w:r w:rsidR="00B341F7" w:rsidRPr="00B341F7">
        <w:t xml:space="preserve">, </w:t>
      </w:r>
      <w:proofErr w:type="spellStart"/>
      <w:r w:rsidR="00B341F7" w:rsidRPr="00B341F7">
        <w:t>CalibTLines</w:t>
      </w:r>
      <w:proofErr w:type="spellEnd"/>
      <w:r w:rsidR="00B341F7" w:rsidRPr="00B341F7">
        <w:t>, true,  3);</w:t>
      </w:r>
      <w:r w:rsidR="00E605AB">
        <w:t xml:space="preserve"> If the red &amp; green lines don’t approximately overlap the calibration edges, then modify one of the following:</w:t>
      </w:r>
    </w:p>
    <w:p w14:paraId="426D2CF2" w14:textId="277537F9" w:rsidR="000E1C06" w:rsidRDefault="000E1C06" w:rsidP="00E605AB">
      <w:pPr>
        <w:pStyle w:val="ListParagraph"/>
        <w:numPr>
          <w:ilvl w:val="1"/>
          <w:numId w:val="4"/>
        </w:numPr>
      </w:pPr>
      <w:r>
        <w:t xml:space="preserve">Update the Separation distance between the calibration targets. This is currently the </w:t>
      </w:r>
      <w:proofErr w:type="spellStart"/>
      <w:r>
        <w:t>SepDist</w:t>
      </w:r>
      <w:proofErr w:type="spellEnd"/>
      <w:r>
        <w:t xml:space="preserve"> field in the </w:t>
      </w:r>
      <w:proofErr w:type="spellStart"/>
      <w:r>
        <w:t>TargetLines</w:t>
      </w:r>
      <w:proofErr w:type="spellEnd"/>
      <w:r>
        <w:t xml:space="preserve"> class and is set by </w:t>
      </w:r>
      <w:proofErr w:type="spellStart"/>
      <w:r>
        <w:t>SetSepDist</w:t>
      </w:r>
      <w:proofErr w:type="spellEnd"/>
      <w:r>
        <w:t>. This should equal 2000, 2250, or 2500.</w:t>
      </w:r>
    </w:p>
    <w:p w14:paraId="7A115EB8" w14:textId="77777777" w:rsidR="00A148DE" w:rsidRDefault="00A148DE" w:rsidP="00A148DE">
      <w:pPr>
        <w:pStyle w:val="ListParagraph"/>
        <w:numPr>
          <w:ilvl w:val="1"/>
          <w:numId w:val="4"/>
        </w:numPr>
      </w:pPr>
      <w:r>
        <w:t>Tweak the manually set position of the camera (</w:t>
      </w:r>
      <w:proofErr w:type="spellStart"/>
      <w:r w:rsidRPr="006E0B68">
        <w:t>v_Cfg_s.cVal_ax</w:t>
      </w:r>
      <w:proofErr w:type="spellEnd"/>
      <w:r>
        <w:t xml:space="preserve"> in DataProviderVpcs.cpp)</w:t>
      </w:r>
    </w:p>
    <w:p w14:paraId="16473ADC" w14:textId="16143863" w:rsidR="000E1C06" w:rsidRDefault="000E1C06" w:rsidP="00E605AB">
      <w:pPr>
        <w:pStyle w:val="ListParagraph"/>
        <w:numPr>
          <w:ilvl w:val="1"/>
          <w:numId w:val="4"/>
        </w:numPr>
      </w:pPr>
      <w:r>
        <w:t xml:space="preserve">If </w:t>
      </w:r>
      <w:r w:rsidR="000F0746">
        <w:t xml:space="preserve">the wrong </w:t>
      </w:r>
      <w:proofErr w:type="spellStart"/>
      <w:r w:rsidR="000F0746">
        <w:t>yLine</w:t>
      </w:r>
      <w:proofErr w:type="spellEnd"/>
      <w:r w:rsidR="00954339">
        <w:t xml:space="preserve"> (see Figure 4)</w:t>
      </w:r>
      <w:r w:rsidR="000F0746">
        <w:t xml:space="preserve"> is being matched in the rainbow </w:t>
      </w:r>
      <w:r w:rsidR="00954339">
        <w:t>debugging image (Figure 5)</w:t>
      </w:r>
      <w:r w:rsidR="00A148DE">
        <w:t xml:space="preserve"> and it can’t be solved by tweaking the manually set position of the camera, set the </w:t>
      </w:r>
      <w:proofErr w:type="spellStart"/>
      <w:r w:rsidR="00A148DE">
        <w:t>yCamSee</w:t>
      </w:r>
      <w:proofErr w:type="spellEnd"/>
      <w:r w:rsidR="00A148DE">
        <w:t xml:space="preserve"> </w:t>
      </w:r>
      <w:r w:rsidR="00F56754">
        <w:t xml:space="preserve">variable in the </w:t>
      </w:r>
      <w:proofErr w:type="spellStart"/>
      <w:r w:rsidR="00F56754">
        <w:t>TargetLines</w:t>
      </w:r>
      <w:proofErr w:type="spellEnd"/>
      <w:r w:rsidR="00F56754">
        <w:t xml:space="preserve"> class </w:t>
      </w:r>
      <w:bookmarkStart w:id="0" w:name="_GoBack"/>
      <w:bookmarkEnd w:id="0"/>
      <w:r w:rsidR="00F56754">
        <w:t>to empty for that camera.</w:t>
      </w:r>
    </w:p>
    <w:p w14:paraId="21857E5A" w14:textId="77777777" w:rsidR="00A3279F" w:rsidRDefault="00A3279F"/>
    <w:p w14:paraId="247483F3" w14:textId="1560F89F" w:rsidR="00D57C28" w:rsidRPr="00C36165" w:rsidRDefault="00D57C28">
      <w:pPr>
        <w:rPr>
          <w:b/>
          <w:bCs/>
          <w:u w:val="single"/>
        </w:rPr>
      </w:pPr>
      <w:r w:rsidRPr="00C36165">
        <w:rPr>
          <w:b/>
          <w:bCs/>
          <w:u w:val="single"/>
        </w:rPr>
        <w:t>Summary of reference frame definitions</w:t>
      </w:r>
    </w:p>
    <w:p w14:paraId="17506402" w14:textId="442E98F2" w:rsidR="00D57C28" w:rsidRDefault="00D57C28" w:rsidP="00D57C28">
      <w:pPr>
        <w:pStyle w:val="ListParagraph"/>
        <w:numPr>
          <w:ilvl w:val="0"/>
          <w:numId w:val="2"/>
        </w:numPr>
      </w:pPr>
      <w:proofErr w:type="spellStart"/>
      <w:r>
        <w:t>cAr</w:t>
      </w:r>
      <w:proofErr w:type="spellEnd"/>
      <w:r>
        <w:t xml:space="preserve"> Axle (A) reference frame</w:t>
      </w:r>
    </w:p>
    <w:p w14:paraId="4AAE43B2" w14:textId="3A2973B8" w:rsidR="00D57C28" w:rsidRDefault="002C1CEB" w:rsidP="00D57C28">
      <w:pPr>
        <w:pStyle w:val="ListParagraph"/>
        <w:numPr>
          <w:ilvl w:val="1"/>
          <w:numId w:val="2"/>
        </w:numPr>
      </w:pPr>
      <w:r>
        <w:t>Origin: center of front axle of the car, on the ground</w:t>
      </w:r>
    </w:p>
    <w:p w14:paraId="63492CA3" w14:textId="34A8A728" w:rsidR="002C1CEB" w:rsidRDefault="00CA747A" w:rsidP="00D57C28">
      <w:pPr>
        <w:pStyle w:val="ListParagraph"/>
        <w:numPr>
          <w:ilvl w:val="1"/>
          <w:numId w:val="2"/>
        </w:numPr>
      </w:pPr>
      <w:r>
        <w:t>+</w:t>
      </w:r>
      <w:r w:rsidR="002C1CEB">
        <w:t>X direction: backwards</w:t>
      </w:r>
    </w:p>
    <w:p w14:paraId="00FB8738" w14:textId="452185C5" w:rsidR="002C1CEB" w:rsidRDefault="00CA747A" w:rsidP="00D57C28">
      <w:pPr>
        <w:pStyle w:val="ListParagraph"/>
        <w:numPr>
          <w:ilvl w:val="1"/>
          <w:numId w:val="2"/>
        </w:numPr>
      </w:pPr>
      <w:r>
        <w:t>+</w:t>
      </w:r>
      <w:r w:rsidR="002C1CEB">
        <w:t>Y direction: right</w:t>
      </w:r>
    </w:p>
    <w:p w14:paraId="7B5D2471" w14:textId="3215A10C" w:rsidR="002C1CEB" w:rsidRDefault="00CA747A" w:rsidP="00D57C28">
      <w:pPr>
        <w:pStyle w:val="ListParagraph"/>
        <w:numPr>
          <w:ilvl w:val="1"/>
          <w:numId w:val="2"/>
        </w:numPr>
      </w:pPr>
      <w:r>
        <w:t>+</w:t>
      </w:r>
      <w:r w:rsidR="002C1CEB">
        <w:t xml:space="preserve">Z direction: </w:t>
      </w:r>
      <w:r w:rsidR="00EE5E90">
        <w:t>up</w:t>
      </w:r>
    </w:p>
    <w:p w14:paraId="1DCF2F81" w14:textId="0CC3ACED" w:rsidR="00D57C28" w:rsidRDefault="00D57C28" w:rsidP="00D57C28">
      <w:pPr>
        <w:pStyle w:val="ListParagraph"/>
        <w:numPr>
          <w:ilvl w:val="0"/>
          <w:numId w:val="2"/>
        </w:numPr>
      </w:pPr>
      <w:r>
        <w:t>Camera (C) reference frame</w:t>
      </w:r>
    </w:p>
    <w:p w14:paraId="49CDB17A" w14:textId="0951F46E" w:rsidR="002C1CEB" w:rsidRDefault="00EE5E90" w:rsidP="002C1CEB">
      <w:pPr>
        <w:pStyle w:val="ListParagraph"/>
        <w:numPr>
          <w:ilvl w:val="1"/>
          <w:numId w:val="2"/>
        </w:numPr>
      </w:pPr>
      <w:r>
        <w:t>Origin: optical center of the camera</w:t>
      </w:r>
    </w:p>
    <w:p w14:paraId="281AD6BC" w14:textId="02D011F8" w:rsidR="00EE5E90" w:rsidRDefault="00CA747A" w:rsidP="002C1CEB">
      <w:pPr>
        <w:pStyle w:val="ListParagraph"/>
        <w:numPr>
          <w:ilvl w:val="1"/>
          <w:numId w:val="2"/>
        </w:numPr>
      </w:pPr>
      <w:r>
        <w:lastRenderedPageBreak/>
        <w:t>+</w:t>
      </w:r>
      <w:r w:rsidR="00EE5E90">
        <w:t>X direction: right (in the image frame)</w:t>
      </w:r>
    </w:p>
    <w:p w14:paraId="17C6F43D" w14:textId="034E0AF3" w:rsidR="00EE5E90" w:rsidRDefault="00CA747A" w:rsidP="002C1CEB">
      <w:pPr>
        <w:pStyle w:val="ListParagraph"/>
        <w:numPr>
          <w:ilvl w:val="1"/>
          <w:numId w:val="2"/>
        </w:numPr>
      </w:pPr>
      <w:r>
        <w:t>+</w:t>
      </w:r>
      <w:r w:rsidR="00EE5E90">
        <w:t>Y direction: down (in the image frame)</w:t>
      </w:r>
    </w:p>
    <w:p w14:paraId="17225A30" w14:textId="6406B411" w:rsidR="00EE5E90" w:rsidRDefault="00CA747A" w:rsidP="002C1CEB">
      <w:pPr>
        <w:pStyle w:val="ListParagraph"/>
        <w:numPr>
          <w:ilvl w:val="1"/>
          <w:numId w:val="2"/>
        </w:numPr>
      </w:pPr>
      <w:r>
        <w:t>+</w:t>
      </w:r>
      <w:r w:rsidR="00EE5E90">
        <w:t>Z direction: forward</w:t>
      </w:r>
    </w:p>
    <w:p w14:paraId="1C679B12" w14:textId="0C183FB4" w:rsidR="00CC21F3" w:rsidRDefault="00CC21F3" w:rsidP="00CC21F3">
      <w:pPr>
        <w:pStyle w:val="ListParagraph"/>
        <w:numPr>
          <w:ilvl w:val="0"/>
          <w:numId w:val="2"/>
        </w:numPr>
      </w:pPr>
      <w:r>
        <w:t xml:space="preserve">Camera with </w:t>
      </w:r>
      <w:r w:rsidR="00BF0B45">
        <w:t>roll=0, pitch=0, yaw=0 (C0)</w:t>
      </w:r>
    </w:p>
    <w:p w14:paraId="1950933E" w14:textId="1743193E" w:rsidR="006428F9" w:rsidRDefault="006428F9" w:rsidP="006428F9">
      <w:pPr>
        <w:pStyle w:val="ListParagraph"/>
        <w:numPr>
          <w:ilvl w:val="1"/>
          <w:numId w:val="2"/>
        </w:numPr>
      </w:pPr>
      <w:r>
        <w:t>Origin: optical center of the camera</w:t>
      </w:r>
    </w:p>
    <w:p w14:paraId="042C133A" w14:textId="13163CDF" w:rsidR="006428F9" w:rsidRDefault="006428F9" w:rsidP="006428F9">
      <w:pPr>
        <w:pStyle w:val="ListParagraph"/>
        <w:numPr>
          <w:ilvl w:val="1"/>
          <w:numId w:val="2"/>
        </w:numPr>
      </w:pPr>
      <w:r>
        <w:t>Camera points down per Magna Electronics convention</w:t>
      </w:r>
    </w:p>
    <w:p w14:paraId="17A5B1BF" w14:textId="77777777" w:rsidR="00E36DCF" w:rsidRDefault="00E36DCF" w:rsidP="00E36DCF">
      <w:pPr>
        <w:pStyle w:val="ListParagraph"/>
        <w:numPr>
          <w:ilvl w:val="0"/>
          <w:numId w:val="2"/>
        </w:numPr>
      </w:pPr>
      <w:r>
        <w:t>Reference frame (RF) relationships</w:t>
      </w:r>
    </w:p>
    <w:p w14:paraId="4AA0B511" w14:textId="77777777" w:rsidR="00E36DCF" w:rsidRDefault="00E36DCF" w:rsidP="00E36DCF">
      <w:pPr>
        <w:pStyle w:val="ListParagraph"/>
        <w:numPr>
          <w:ilvl w:val="1"/>
          <w:numId w:val="2"/>
        </w:numPr>
      </w:pPr>
      <w:r>
        <w:t>Definitions</w:t>
      </w:r>
    </w:p>
    <w:p w14:paraId="124F2E5C" w14:textId="77777777" w:rsidR="00E36DCF" w:rsidRDefault="00E36DCF" w:rsidP="00E36DCF">
      <w:pPr>
        <w:pStyle w:val="ListParagraph"/>
        <w:numPr>
          <w:ilvl w:val="2"/>
          <w:numId w:val="2"/>
        </w:numPr>
      </w:pPr>
      <w:r>
        <w:t xml:space="preserve">R_1_2 = [3 </w:t>
      </w:r>
      <w:r>
        <w:rPr>
          <w:rFonts w:cstheme="minorHAnsi"/>
        </w:rPr>
        <w:t>×</w:t>
      </w:r>
      <w:r>
        <w:t xml:space="preserve"> 3] rotation matrix from RF 2 </w:t>
      </w:r>
      <w:r>
        <w:rPr>
          <w:rFonts w:cstheme="minorHAnsi"/>
        </w:rPr>
        <w:t>→</w:t>
      </w:r>
      <w:r>
        <w:t xml:space="preserve"> 1</w:t>
      </w:r>
    </w:p>
    <w:p w14:paraId="02B24975" w14:textId="77777777" w:rsidR="00E36DCF" w:rsidRDefault="00E36DCF" w:rsidP="00E36DCF">
      <w:pPr>
        <w:pStyle w:val="ListParagraph"/>
        <w:numPr>
          <w:ilvl w:val="2"/>
          <w:numId w:val="2"/>
        </w:numPr>
      </w:pPr>
      <w:r>
        <w:t xml:space="preserve">T_1_2_3 = [3 </w:t>
      </w:r>
      <w:r>
        <w:rPr>
          <w:rFonts w:cstheme="minorHAnsi"/>
        </w:rPr>
        <w:t>×</w:t>
      </w:r>
      <w:r>
        <w:t xml:space="preserve"> 1] translation vector from RF 1 </w:t>
      </w:r>
      <w:r>
        <w:rPr>
          <w:rFonts w:cstheme="minorHAnsi"/>
        </w:rPr>
        <w:t>→</w:t>
      </w:r>
      <w:r>
        <w:t xml:space="preserve"> 2 written in RF 3 coordinates</w:t>
      </w:r>
    </w:p>
    <w:p w14:paraId="0CB8AC4E" w14:textId="77777777" w:rsidR="00E36DCF" w:rsidRDefault="00E36DCF" w:rsidP="00E36DCF">
      <w:pPr>
        <w:pStyle w:val="ListParagraph"/>
        <w:numPr>
          <w:ilvl w:val="2"/>
          <w:numId w:val="2"/>
        </w:numPr>
      </w:pPr>
      <w:r>
        <w:t>X_1 = 3D coordinates written in RF 1</w:t>
      </w:r>
    </w:p>
    <w:p w14:paraId="23B6D28E" w14:textId="77777777" w:rsidR="00E36DCF" w:rsidRDefault="00E36DCF" w:rsidP="00E36DCF">
      <w:pPr>
        <w:pStyle w:val="ListParagraph"/>
        <w:numPr>
          <w:ilvl w:val="1"/>
          <w:numId w:val="2"/>
        </w:numPr>
      </w:pPr>
      <w:r>
        <w:t>Rotation &amp; translation variable relationships</w:t>
      </w:r>
    </w:p>
    <w:p w14:paraId="37B84E1F" w14:textId="77777777" w:rsidR="00E36DCF" w:rsidRDefault="00E36DCF" w:rsidP="00E36DCF">
      <w:pPr>
        <w:pStyle w:val="ListParagraph"/>
        <w:numPr>
          <w:ilvl w:val="2"/>
          <w:numId w:val="2"/>
        </w:numPr>
      </w:pPr>
      <w:r>
        <w:t>R_1_2 = R_2_1</w:t>
      </w:r>
      <w:r w:rsidRPr="004A2D6E">
        <w:t>'</w:t>
      </w:r>
      <w:r>
        <w:t xml:space="preserve"> = transpose(R_2_1) = inverse(R_2_1)</w:t>
      </w:r>
    </w:p>
    <w:p w14:paraId="3499BCDD" w14:textId="77777777" w:rsidR="00E36DCF" w:rsidRDefault="00E36DCF" w:rsidP="00E36DCF">
      <w:pPr>
        <w:pStyle w:val="ListParagraph"/>
        <w:numPr>
          <w:ilvl w:val="2"/>
          <w:numId w:val="2"/>
        </w:numPr>
      </w:pPr>
      <w:r>
        <w:t xml:space="preserve">R_1_3 = R_1_2 </w:t>
      </w:r>
      <w:r w:rsidRPr="00D7748B">
        <w:t>·</w:t>
      </w:r>
      <w:r>
        <w:t xml:space="preserve"> R_2_3</w:t>
      </w:r>
    </w:p>
    <w:p w14:paraId="08EF31EC" w14:textId="77777777" w:rsidR="00E36DCF" w:rsidRDefault="00E36DCF" w:rsidP="00E36DCF">
      <w:pPr>
        <w:pStyle w:val="ListParagraph"/>
        <w:numPr>
          <w:ilvl w:val="2"/>
          <w:numId w:val="2"/>
        </w:numPr>
      </w:pPr>
      <w:r>
        <w:t>T_1_2_# = -T_2_1_#</w:t>
      </w:r>
    </w:p>
    <w:p w14:paraId="5B5AD0B9" w14:textId="77777777" w:rsidR="00E36DCF" w:rsidRDefault="00E36DCF" w:rsidP="00E36DCF">
      <w:pPr>
        <w:pStyle w:val="ListParagraph"/>
        <w:numPr>
          <w:ilvl w:val="3"/>
          <w:numId w:val="2"/>
        </w:numPr>
      </w:pPr>
      <w:r>
        <w:t># can be replaced with any RF</w:t>
      </w:r>
    </w:p>
    <w:p w14:paraId="46062691" w14:textId="77777777" w:rsidR="00E36DCF" w:rsidRDefault="00E36DCF" w:rsidP="00E36DCF">
      <w:pPr>
        <w:pStyle w:val="ListParagraph"/>
        <w:numPr>
          <w:ilvl w:val="2"/>
          <w:numId w:val="2"/>
        </w:numPr>
      </w:pPr>
      <w:r>
        <w:t xml:space="preserve">T_1_2_1 = R_1_2 </w:t>
      </w:r>
      <w:r w:rsidRPr="00D7748B">
        <w:t>·</w:t>
      </w:r>
      <w:r>
        <w:t xml:space="preserve"> T_1_2_2</w:t>
      </w:r>
    </w:p>
    <w:p w14:paraId="75026EF3" w14:textId="77777777" w:rsidR="00E36DCF" w:rsidRDefault="00E36DCF" w:rsidP="00E36DCF">
      <w:pPr>
        <w:pStyle w:val="ListParagraph"/>
        <w:numPr>
          <w:ilvl w:val="2"/>
          <w:numId w:val="2"/>
        </w:numPr>
      </w:pPr>
      <w:r>
        <w:t>T_1_2_# + T_2_3_4 = T_1_3_#</w:t>
      </w:r>
    </w:p>
    <w:p w14:paraId="79675E27" w14:textId="77777777" w:rsidR="00E36DCF" w:rsidRDefault="00E36DCF" w:rsidP="00E36DCF">
      <w:pPr>
        <w:pStyle w:val="ListParagraph"/>
        <w:numPr>
          <w:ilvl w:val="1"/>
          <w:numId w:val="2"/>
        </w:numPr>
      </w:pPr>
      <w:r>
        <w:t>Relationships between reference frames</w:t>
      </w:r>
    </w:p>
    <w:p w14:paraId="0D94045E" w14:textId="77777777" w:rsidR="00E36DCF" w:rsidRDefault="00E36DCF" w:rsidP="00E36DCF">
      <w:pPr>
        <w:pStyle w:val="ListParagraph"/>
        <w:numPr>
          <w:ilvl w:val="2"/>
          <w:numId w:val="2"/>
        </w:numPr>
      </w:pPr>
      <w:r>
        <w:t>X_</w:t>
      </w:r>
      <w:r w:rsidRPr="008122D9">
        <w:t xml:space="preserve">1 = R_1_2 </w:t>
      </w:r>
      <w:r w:rsidRPr="00D7748B">
        <w:t>·</w:t>
      </w:r>
      <w:r w:rsidRPr="008122D9">
        <w:t xml:space="preserve"> </w:t>
      </w:r>
      <w:r>
        <w:t>X_</w:t>
      </w:r>
      <w:r w:rsidRPr="008122D9">
        <w:t>2 + T_1_2_1</w:t>
      </w:r>
    </w:p>
    <w:p w14:paraId="027849EB" w14:textId="77777777" w:rsidR="00E36DCF" w:rsidRDefault="00E36DCF" w:rsidP="00E36DCF">
      <w:pPr>
        <w:pStyle w:val="ListParagraph"/>
        <w:numPr>
          <w:ilvl w:val="2"/>
          <w:numId w:val="2"/>
        </w:numPr>
      </w:pPr>
      <w:r>
        <w:t>X_</w:t>
      </w:r>
      <w:r w:rsidRPr="004A2D6E">
        <w:t xml:space="preserve">2 = R_1_2' </w:t>
      </w:r>
      <w:r w:rsidRPr="00D7748B">
        <w:t>·</w:t>
      </w:r>
      <w:r w:rsidRPr="004A2D6E">
        <w:t xml:space="preserve"> </w:t>
      </w:r>
      <w:r>
        <w:t>X_</w:t>
      </w:r>
      <w:r w:rsidRPr="004A2D6E">
        <w:t xml:space="preserve">1 </w:t>
      </w:r>
      <w:r>
        <w:t>-</w:t>
      </w:r>
      <w:r w:rsidRPr="004A2D6E">
        <w:t xml:space="preserve"> (R_1_2'</w:t>
      </w:r>
      <w:r>
        <w:t xml:space="preserve"> </w:t>
      </w:r>
      <w:r w:rsidRPr="00D7748B">
        <w:t xml:space="preserve">· </w:t>
      </w:r>
      <w:r w:rsidRPr="004A2D6E">
        <w:t>T_1_2_1)</w:t>
      </w:r>
    </w:p>
    <w:p w14:paraId="5BB85F96" w14:textId="77777777" w:rsidR="00E36DCF" w:rsidRDefault="00E36DCF" w:rsidP="00E36DCF">
      <w:pPr>
        <w:pStyle w:val="ListParagraph"/>
        <w:numPr>
          <w:ilvl w:val="0"/>
          <w:numId w:val="2"/>
        </w:numPr>
      </w:pPr>
      <w:r>
        <w:t>Reference frames (RF’s) applied to camera &amp; car</w:t>
      </w:r>
    </w:p>
    <w:p w14:paraId="4B37E592" w14:textId="5498CBB5" w:rsidR="00E36DCF" w:rsidRDefault="00E36DCF" w:rsidP="00E36DCF">
      <w:pPr>
        <w:pStyle w:val="ListParagraph"/>
        <w:numPr>
          <w:ilvl w:val="1"/>
          <w:numId w:val="2"/>
        </w:numPr>
      </w:pPr>
      <w:r>
        <w:t>T_A_C_A = position of camera (C) relative to car (A) written in the car RF</w:t>
      </w:r>
    </w:p>
    <w:p w14:paraId="3A6EE7FC" w14:textId="39BC8D07" w:rsidR="00E36DCF" w:rsidRPr="00A63A15" w:rsidRDefault="00E36DCF" w:rsidP="00E36DCF">
      <w:pPr>
        <w:pStyle w:val="ListParagraph"/>
        <w:numPr>
          <w:ilvl w:val="1"/>
          <w:numId w:val="2"/>
        </w:numPr>
      </w:pPr>
      <w:r>
        <w:t xml:space="preserve">R_C_A = [3 </w:t>
      </w:r>
      <w:r>
        <w:rPr>
          <w:rFonts w:cstheme="minorHAnsi"/>
        </w:rPr>
        <w:t>×</w:t>
      </w:r>
      <w:r>
        <w:t xml:space="preserve"> 3] rotation matrix from car (A) RF </w:t>
      </w:r>
      <w:r>
        <w:rPr>
          <w:rFonts w:cstheme="minorHAnsi"/>
        </w:rPr>
        <w:t>→ camera (C) RF</w:t>
      </w:r>
    </w:p>
    <w:p w14:paraId="4BC66F22" w14:textId="091A5545" w:rsidR="00E36DCF" w:rsidRDefault="00E36DCF" w:rsidP="00E36DCF">
      <w:pPr>
        <w:pStyle w:val="ListParagraph"/>
        <w:numPr>
          <w:ilvl w:val="1"/>
          <w:numId w:val="2"/>
        </w:numPr>
      </w:pPr>
      <w:r>
        <w:t xml:space="preserve">X_C = R_C_A </w:t>
      </w:r>
      <w:r w:rsidRPr="00D7748B">
        <w:t>·</w:t>
      </w:r>
      <w:r>
        <w:t xml:space="preserve"> (X_A – T_A_C_A)</w:t>
      </w:r>
    </w:p>
    <w:p w14:paraId="5245E459" w14:textId="098CB471" w:rsidR="00D01162" w:rsidRDefault="00D01162" w:rsidP="00E36DCF">
      <w:pPr>
        <w:pStyle w:val="ListParagraph"/>
        <w:numPr>
          <w:ilvl w:val="1"/>
          <w:numId w:val="2"/>
        </w:numPr>
      </w:pPr>
      <w:r>
        <w:t>X_A = R_</w:t>
      </w:r>
      <w:r w:rsidR="0081317F">
        <w:t xml:space="preserve">A_C </w:t>
      </w:r>
      <w:r w:rsidR="0081317F" w:rsidRPr="00D7748B">
        <w:t>·</w:t>
      </w:r>
      <w:r w:rsidR="0081317F">
        <w:t xml:space="preserve"> X_C + T_A_C_A</w:t>
      </w:r>
    </w:p>
    <w:p w14:paraId="29A908F5" w14:textId="217FF723" w:rsidR="00D57C28" w:rsidRDefault="00D57C28"/>
    <w:p w14:paraId="4538C95D" w14:textId="70973889" w:rsidR="00267493" w:rsidRPr="00267493" w:rsidRDefault="00267493">
      <w:pPr>
        <w:rPr>
          <w:b/>
          <w:bCs/>
          <w:u w:val="single"/>
        </w:rPr>
      </w:pPr>
      <w:r w:rsidRPr="00267493">
        <w:rPr>
          <w:b/>
          <w:bCs/>
          <w:u w:val="single"/>
        </w:rPr>
        <w:t>Get Camera Pose algorithm</w:t>
      </w:r>
      <w:r w:rsidR="00BC4146">
        <w:rPr>
          <w:b/>
          <w:bCs/>
          <w:u w:val="single"/>
        </w:rPr>
        <w:t xml:space="preserve"> (refinement step)</w:t>
      </w:r>
    </w:p>
    <w:p w14:paraId="1955A61F" w14:textId="77777777" w:rsidR="003A7AD7" w:rsidRDefault="003A7AD7" w:rsidP="00267493">
      <w:pPr>
        <w:pStyle w:val="ListParagraph"/>
        <w:numPr>
          <w:ilvl w:val="0"/>
          <w:numId w:val="1"/>
        </w:numPr>
      </w:pPr>
      <w:r>
        <w:t>Input variables</w:t>
      </w:r>
    </w:p>
    <w:p w14:paraId="4D7B6C9B" w14:textId="61F89AC0" w:rsidR="00267493" w:rsidRDefault="00267493" w:rsidP="003A7AD7">
      <w:pPr>
        <w:pStyle w:val="ListParagraph"/>
        <w:numPr>
          <w:ilvl w:val="1"/>
          <w:numId w:val="1"/>
        </w:numPr>
      </w:pPr>
      <w:r>
        <w:t xml:space="preserve">For each line j detected in the 2D image, compute the normal vector to the projection plane = </w:t>
      </w:r>
      <w:r w:rsidRPr="005313BE">
        <w:rPr>
          <w:position w:val="-14"/>
        </w:rPr>
        <w:object w:dxaOrig="999" w:dyaOrig="400" w14:anchorId="32B415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8.65pt" o:ole="">
            <v:imagedata r:id="rId10" o:title=""/>
          </v:shape>
          <o:OLEObject Type="Embed" ProgID="Equation.DSMT4" ShapeID="_x0000_i1025" DrawAspect="Content" ObjectID="_1658242623" r:id="rId11"/>
        </w:object>
      </w:r>
      <w:r>
        <w:t xml:space="preserve">. Also record the 3D vector extending out from the midpoint of the line = </w:t>
      </w:r>
      <w:r w:rsidRPr="005313BE">
        <w:rPr>
          <w:position w:val="-14"/>
        </w:rPr>
        <w:object w:dxaOrig="940" w:dyaOrig="400" w14:anchorId="419987F7">
          <v:shape id="_x0000_i1026" type="#_x0000_t75" style="width:47.1pt;height:18.65pt" o:ole="">
            <v:imagedata r:id="rId12" o:title=""/>
          </v:shape>
          <o:OLEObject Type="Embed" ProgID="Equation.DSMT4" ShapeID="_x0000_i1026" DrawAspect="Content" ObjectID="_1658242624" r:id="rId13"/>
        </w:object>
      </w:r>
      <w:r>
        <w:t>.</w:t>
      </w:r>
    </w:p>
    <w:p w14:paraId="13026368" w14:textId="77777777" w:rsidR="00267493" w:rsidRDefault="00267493" w:rsidP="003A7AD7">
      <w:pPr>
        <w:pStyle w:val="ListParagraph"/>
        <w:numPr>
          <w:ilvl w:val="1"/>
          <w:numId w:val="1"/>
        </w:numPr>
      </w:pPr>
      <w:r>
        <w:t xml:space="preserve">Each of these lines corresponds to a calibration target line on the ground of known pose in the A reference frame: </w:t>
      </w:r>
      <w:r w:rsidRPr="00433299">
        <w:rPr>
          <w:position w:val="-90"/>
        </w:rPr>
        <w:object w:dxaOrig="4180" w:dyaOrig="1920" w14:anchorId="3A01F78E">
          <v:shape id="_x0000_i1027" type="#_x0000_t75" style="width:209.8pt;height:96.9pt" o:ole="">
            <v:imagedata r:id="rId14" o:title=""/>
          </v:shape>
          <o:OLEObject Type="Embed" ProgID="Equation.DSMT4" ShapeID="_x0000_i1027" DrawAspect="Content" ObjectID="_1658242625" r:id="rId15"/>
        </w:object>
      </w:r>
    </w:p>
    <w:p w14:paraId="5DAC523D" w14:textId="77777777" w:rsidR="00267493" w:rsidRDefault="00267493" w:rsidP="003A7AD7">
      <w:pPr>
        <w:pStyle w:val="ListParagraph"/>
        <w:numPr>
          <w:ilvl w:val="1"/>
          <w:numId w:val="1"/>
        </w:numPr>
      </w:pPr>
      <w:r>
        <w:t xml:space="preserve">Also, we know the approximate camera pose = </w:t>
      </w:r>
      <w:r w:rsidRPr="005313BE">
        <w:rPr>
          <w:position w:val="-12"/>
        </w:rPr>
        <w:object w:dxaOrig="1120" w:dyaOrig="380" w14:anchorId="7882E0D8">
          <v:shape id="_x0000_i1028" type="#_x0000_t75" style="width:56pt;height:18.65pt" o:ole="">
            <v:imagedata r:id="rId16" o:title=""/>
          </v:shape>
          <o:OLEObject Type="Embed" ProgID="Equation.DSMT4" ShapeID="_x0000_i1028" DrawAspect="Content" ObjectID="_1658242626" r:id="rId17"/>
        </w:object>
      </w:r>
      <w:r>
        <w:t>.</w:t>
      </w:r>
    </w:p>
    <w:p w14:paraId="6D3127C7" w14:textId="1B09F2B4" w:rsidR="003A7AD7" w:rsidRDefault="003A7AD7" w:rsidP="003A7AD7">
      <w:pPr>
        <w:pStyle w:val="ListParagraph"/>
        <w:numPr>
          <w:ilvl w:val="0"/>
          <w:numId w:val="1"/>
        </w:numPr>
      </w:pPr>
      <w:r>
        <w:t>Constraints</w:t>
      </w:r>
    </w:p>
    <w:p w14:paraId="36DBD69C" w14:textId="19625A5C" w:rsidR="00267493" w:rsidRDefault="00267493" w:rsidP="003A7AD7">
      <w:pPr>
        <w:pStyle w:val="ListParagraph"/>
        <w:numPr>
          <w:ilvl w:val="1"/>
          <w:numId w:val="1"/>
        </w:numPr>
      </w:pPr>
      <w:r>
        <w:lastRenderedPageBreak/>
        <w:t xml:space="preserve">The relationships between reference frames is: </w:t>
      </w:r>
      <w:r w:rsidRPr="005313BE">
        <w:rPr>
          <w:position w:val="-40"/>
        </w:rPr>
        <w:object w:dxaOrig="5380" w:dyaOrig="920" w14:anchorId="4FF8ABA3">
          <v:shape id="_x0000_i1029" type="#_x0000_t75" style="width:269.35pt;height:47.1pt" o:ole="">
            <v:imagedata r:id="rId18" o:title=""/>
          </v:shape>
          <o:OLEObject Type="Embed" ProgID="Equation.DSMT4" ShapeID="_x0000_i1029" DrawAspect="Content" ObjectID="_1658242627" r:id="rId19"/>
        </w:object>
      </w:r>
    </w:p>
    <w:p w14:paraId="2AC50074" w14:textId="77777777" w:rsidR="00267493" w:rsidRDefault="00267493" w:rsidP="003A7AD7">
      <w:pPr>
        <w:pStyle w:val="ListParagraph"/>
        <w:numPr>
          <w:ilvl w:val="1"/>
          <w:numId w:val="1"/>
        </w:numPr>
      </w:pPr>
      <w:r>
        <w:t xml:space="preserve">We want to solve for </w:t>
      </w:r>
      <w:r w:rsidRPr="005313BE">
        <w:rPr>
          <w:position w:val="-10"/>
        </w:rPr>
        <w:object w:dxaOrig="820" w:dyaOrig="360" w14:anchorId="11DD7F15">
          <v:shape id="_x0000_i1030" type="#_x0000_t75" style="width:40.9pt;height:18.65pt" o:ole="">
            <v:imagedata r:id="rId20" o:title=""/>
          </v:shape>
          <o:OLEObject Type="Embed" ProgID="Equation.DSMT4" ShapeID="_x0000_i1030" DrawAspect="Content" ObjectID="_1658242628" r:id="rId21"/>
        </w:object>
      </w:r>
      <w:r>
        <w:t xml:space="preserve">where: </w:t>
      </w:r>
      <w:r w:rsidRPr="005313BE">
        <w:rPr>
          <w:position w:val="-64"/>
        </w:rPr>
        <w:object w:dxaOrig="2200" w:dyaOrig="1440" w14:anchorId="79610D8F">
          <v:shape id="_x0000_i1031" type="#_x0000_t75" style="width:109.35pt;height:1in" o:ole="">
            <v:imagedata r:id="rId22" o:title=""/>
          </v:shape>
          <o:OLEObject Type="Embed" ProgID="Equation.DSMT4" ShapeID="_x0000_i1031" DrawAspect="Content" ObjectID="_1658242629" r:id="rId23"/>
        </w:object>
      </w:r>
    </w:p>
    <w:p w14:paraId="62AF3D8D" w14:textId="77777777" w:rsidR="00267493" w:rsidRDefault="00267493" w:rsidP="003A7AD7">
      <w:pPr>
        <w:pStyle w:val="ListParagraph"/>
        <w:numPr>
          <w:ilvl w:val="1"/>
          <w:numId w:val="1"/>
        </w:numPr>
      </w:pPr>
      <w:r>
        <w:t xml:space="preserve">The constraint equations for the optimization can be summarized as follows. First the rotational constraint is:  </w:t>
      </w:r>
      <w:r w:rsidRPr="005313BE">
        <w:rPr>
          <w:position w:val="-24"/>
        </w:rPr>
        <w:object w:dxaOrig="4500" w:dyaOrig="620" w14:anchorId="1B522B5A">
          <v:shape id="_x0000_i1032" type="#_x0000_t75" style="width:225.8pt;height:31.1pt" o:ole="">
            <v:imagedata r:id="rId24" o:title=""/>
          </v:shape>
          <o:OLEObject Type="Embed" ProgID="Equation.DSMT4" ShapeID="_x0000_i1032" DrawAspect="Content" ObjectID="_1658242630" r:id="rId25"/>
        </w:object>
      </w:r>
      <w:r>
        <w:t xml:space="preserve">. Second the translational constraint is: </w:t>
      </w:r>
      <w:r w:rsidRPr="005313BE">
        <w:rPr>
          <w:position w:val="-24"/>
        </w:rPr>
        <w:object w:dxaOrig="5100" w:dyaOrig="620" w14:anchorId="3A55CDAC">
          <v:shape id="_x0000_i1033" type="#_x0000_t75" style="width:253.35pt;height:31.1pt" o:ole="">
            <v:imagedata r:id="rId26" o:title=""/>
          </v:shape>
          <o:OLEObject Type="Embed" ProgID="Equation.DSMT4" ShapeID="_x0000_i1033" DrawAspect="Content" ObjectID="_1658242631" r:id="rId27"/>
        </w:object>
      </w:r>
    </w:p>
    <w:p w14:paraId="033D031C" w14:textId="77777777" w:rsidR="009C645A" w:rsidRDefault="003A7AD7" w:rsidP="00267493">
      <w:pPr>
        <w:pStyle w:val="ListParagraph"/>
        <w:numPr>
          <w:ilvl w:val="0"/>
          <w:numId w:val="1"/>
        </w:numPr>
      </w:pPr>
      <w:r>
        <w:t xml:space="preserve">Correction for </w:t>
      </w:r>
      <w:r w:rsidR="009C645A">
        <w:t>point on 3D line</w:t>
      </w:r>
    </w:p>
    <w:p w14:paraId="77D93B23" w14:textId="114054E3" w:rsidR="00267493" w:rsidRDefault="00267493" w:rsidP="009C645A">
      <w:pPr>
        <w:pStyle w:val="ListParagraph"/>
        <w:numPr>
          <w:ilvl w:val="1"/>
          <w:numId w:val="1"/>
        </w:numPr>
      </w:pPr>
      <w:r>
        <w:t xml:space="preserve">Before we begin, we need to correct </w:t>
      </w:r>
      <w:r w:rsidRPr="005313BE">
        <w:rPr>
          <w:position w:val="-14"/>
        </w:rPr>
        <w:object w:dxaOrig="340" w:dyaOrig="400" w14:anchorId="08C01F3F">
          <v:shape id="_x0000_i1034" type="#_x0000_t75" style="width:16pt;height:18.65pt" o:ole="">
            <v:imagedata r:id="rId28" o:title=""/>
          </v:shape>
          <o:OLEObject Type="Embed" ProgID="Equation.DSMT4" ShapeID="_x0000_i1034" DrawAspect="Content" ObjectID="_1658242632" r:id="rId29"/>
        </w:object>
      </w:r>
      <w:r>
        <w:t xml:space="preserve"> because it may be way off in space away from the detected line in the image and any error in the line angle will magnify the translational error.</w:t>
      </w:r>
    </w:p>
    <w:p w14:paraId="6C0536C5" w14:textId="48CC1777" w:rsidR="009C645A" w:rsidRDefault="009C645A" w:rsidP="009C645A">
      <w:pPr>
        <w:pStyle w:val="ListParagraph"/>
        <w:numPr>
          <w:ilvl w:val="1"/>
          <w:numId w:val="1"/>
        </w:numPr>
      </w:pPr>
      <w:r w:rsidRPr="005313BE">
        <w:rPr>
          <w:position w:val="-54"/>
        </w:rPr>
        <w:object w:dxaOrig="4599" w:dyaOrig="1200" w14:anchorId="0BBF045C">
          <v:shape id="_x0000_i1035" type="#_x0000_t75" style="width:228.45pt;height:59.55pt" o:ole="">
            <v:imagedata r:id="rId30" o:title=""/>
          </v:shape>
          <o:OLEObject Type="Embed" ProgID="Equation.DSMT4" ShapeID="_x0000_i1035" DrawAspect="Content" ObjectID="_1658242633" r:id="rId31"/>
        </w:object>
      </w:r>
    </w:p>
    <w:p w14:paraId="58AD1C47" w14:textId="6EFA40D9" w:rsidR="00DE4383" w:rsidRDefault="00DE4383" w:rsidP="009C645A">
      <w:pPr>
        <w:pStyle w:val="ListParagraph"/>
        <w:numPr>
          <w:ilvl w:val="1"/>
          <w:numId w:val="1"/>
        </w:numPr>
      </w:pPr>
      <w:r w:rsidRPr="005313BE">
        <w:rPr>
          <w:position w:val="-50"/>
        </w:rPr>
        <w:object w:dxaOrig="5960" w:dyaOrig="1120" w14:anchorId="2A70850E">
          <v:shape id="_x0000_i1036" type="#_x0000_t75" style="width:297.8pt;height:56pt" o:ole="">
            <v:imagedata r:id="rId32" o:title=""/>
          </v:shape>
          <o:OLEObject Type="Embed" ProgID="Equation.DSMT4" ShapeID="_x0000_i1036" DrawAspect="Content" ObjectID="_1658242634" r:id="rId33"/>
        </w:object>
      </w:r>
    </w:p>
    <w:p w14:paraId="1196BAFF" w14:textId="508E0172" w:rsidR="00DE4383" w:rsidRDefault="00DE4383" w:rsidP="009C645A">
      <w:pPr>
        <w:pStyle w:val="ListParagraph"/>
        <w:numPr>
          <w:ilvl w:val="1"/>
          <w:numId w:val="1"/>
        </w:numPr>
      </w:pPr>
      <w:r w:rsidRPr="005313BE">
        <w:rPr>
          <w:position w:val="-54"/>
        </w:rPr>
        <w:object w:dxaOrig="6480" w:dyaOrig="1200" w14:anchorId="66393173">
          <v:shape id="_x0000_i1037" type="#_x0000_t75" style="width:325.35pt;height:59.55pt" o:ole="">
            <v:imagedata r:id="rId34" o:title=""/>
          </v:shape>
          <o:OLEObject Type="Embed" ProgID="Equation.DSMT4" ShapeID="_x0000_i1037" DrawAspect="Content" ObjectID="_1658242635" r:id="rId35"/>
        </w:object>
      </w:r>
    </w:p>
    <w:p w14:paraId="72DA47AE" w14:textId="4B9074AA" w:rsidR="00DE4383" w:rsidRDefault="00DE4383" w:rsidP="009C645A">
      <w:pPr>
        <w:pStyle w:val="ListParagraph"/>
        <w:numPr>
          <w:ilvl w:val="1"/>
          <w:numId w:val="1"/>
        </w:numPr>
      </w:pPr>
      <w:r w:rsidRPr="005313BE">
        <w:rPr>
          <w:position w:val="-20"/>
        </w:rPr>
        <w:object w:dxaOrig="1680" w:dyaOrig="520" w14:anchorId="162EC7DF">
          <v:shape id="_x0000_i1038" type="#_x0000_t75" style="width:84.45pt;height:24.9pt" o:ole="">
            <v:imagedata r:id="rId36" o:title=""/>
          </v:shape>
          <o:OLEObject Type="Embed" ProgID="Equation.DSMT4" ShapeID="_x0000_i1038" DrawAspect="Content" ObjectID="_1658242636" r:id="rId37"/>
        </w:object>
      </w:r>
    </w:p>
    <w:p w14:paraId="7FD873B2" w14:textId="047B580C" w:rsidR="00DE4383" w:rsidRDefault="00A64557" w:rsidP="00DE4383">
      <w:pPr>
        <w:pStyle w:val="ListParagraph"/>
        <w:numPr>
          <w:ilvl w:val="0"/>
          <w:numId w:val="1"/>
        </w:numPr>
      </w:pPr>
      <w:r>
        <w:t>Expanding out the constraint equations</w:t>
      </w:r>
    </w:p>
    <w:p w14:paraId="0AED773D" w14:textId="494E04EB" w:rsidR="00A64557" w:rsidRDefault="004B4E70" w:rsidP="00A64557">
      <w:pPr>
        <w:pStyle w:val="ListParagraph"/>
        <w:numPr>
          <w:ilvl w:val="1"/>
          <w:numId w:val="1"/>
        </w:numPr>
      </w:pPr>
      <w:r w:rsidRPr="005313BE">
        <w:rPr>
          <w:position w:val="-50"/>
        </w:rPr>
        <w:object w:dxaOrig="8220" w:dyaOrig="1120" w14:anchorId="0C19DC7D">
          <v:shape id="_x0000_i1039" type="#_x0000_t75" style="width:409.8pt;height:56pt" o:ole="">
            <v:imagedata r:id="rId38" o:title=""/>
          </v:shape>
          <o:OLEObject Type="Embed" ProgID="Equation.DSMT4" ShapeID="_x0000_i1039" DrawAspect="Content" ObjectID="_1658242637" r:id="rId39"/>
        </w:object>
      </w:r>
    </w:p>
    <w:p w14:paraId="7B62A9E8" w14:textId="553DEF3B" w:rsidR="00A64557" w:rsidRDefault="004B4E70" w:rsidP="00A64557">
      <w:pPr>
        <w:pStyle w:val="ListParagraph"/>
        <w:numPr>
          <w:ilvl w:val="1"/>
          <w:numId w:val="1"/>
        </w:numPr>
      </w:pPr>
      <w:r w:rsidRPr="005313BE">
        <w:rPr>
          <w:position w:val="-50"/>
        </w:rPr>
        <w:object w:dxaOrig="3620" w:dyaOrig="1120" w14:anchorId="1EACDE5A">
          <v:shape id="_x0000_i1040" type="#_x0000_t75" style="width:181.35pt;height:56pt" o:ole="">
            <v:imagedata r:id="rId40" o:title=""/>
          </v:shape>
          <o:OLEObject Type="Embed" ProgID="Equation.DSMT4" ShapeID="_x0000_i1040" DrawAspect="Content" ObjectID="_1658242638" r:id="rId41"/>
        </w:object>
      </w:r>
    </w:p>
    <w:p w14:paraId="2FCBE256" w14:textId="24C94199" w:rsidR="00A64557" w:rsidRDefault="004B4E70" w:rsidP="00A64557">
      <w:pPr>
        <w:pStyle w:val="ListParagraph"/>
        <w:numPr>
          <w:ilvl w:val="1"/>
          <w:numId w:val="1"/>
        </w:numPr>
      </w:pPr>
      <w:r w:rsidRPr="004B4E70">
        <w:rPr>
          <w:position w:val="-36"/>
        </w:rPr>
        <w:object w:dxaOrig="1620" w:dyaOrig="840" w14:anchorId="17F97E0B">
          <v:shape id="_x0000_i1041" type="#_x0000_t75" style="width:81.8pt;height:40.9pt" o:ole="">
            <v:imagedata r:id="rId42" o:title=""/>
          </v:shape>
          <o:OLEObject Type="Embed" ProgID="Equation.DSMT4" ShapeID="_x0000_i1041" DrawAspect="Content" ObjectID="_1658242639" r:id="rId43"/>
        </w:object>
      </w:r>
    </w:p>
    <w:p w14:paraId="06676373" w14:textId="49500E03" w:rsidR="00A64557" w:rsidRDefault="00C2109E" w:rsidP="00A64557">
      <w:pPr>
        <w:pStyle w:val="ListParagraph"/>
        <w:numPr>
          <w:ilvl w:val="1"/>
          <w:numId w:val="1"/>
        </w:numPr>
      </w:pPr>
      <w:r>
        <w:t xml:space="preserve">The variables are defined as such: </w:t>
      </w:r>
      <w:r w:rsidR="00CD77B0" w:rsidRPr="00CD77B0">
        <w:rPr>
          <w:position w:val="-208"/>
        </w:rPr>
        <w:object w:dxaOrig="5840" w:dyaOrig="4380" w14:anchorId="4F4BA7A0">
          <v:shape id="_x0000_i1042" type="#_x0000_t75" style="width:291.55pt;height:219.55pt" o:ole="">
            <v:imagedata r:id="rId44" o:title=""/>
          </v:shape>
          <o:OLEObject Type="Embed" ProgID="Equation.DSMT4" ShapeID="_x0000_i1042" DrawAspect="Content" ObjectID="_1658242640" r:id="rId45"/>
        </w:object>
      </w:r>
    </w:p>
    <w:p w14:paraId="2E2E7117" w14:textId="6CB730F7" w:rsidR="00C2109E" w:rsidRDefault="00CD77B0" w:rsidP="00E26FC3">
      <w:pPr>
        <w:pStyle w:val="ListParagraph"/>
        <w:numPr>
          <w:ilvl w:val="0"/>
          <w:numId w:val="1"/>
        </w:numPr>
      </w:pPr>
      <w:r>
        <w:t>Simplifying the matrix equation</w:t>
      </w:r>
    </w:p>
    <w:p w14:paraId="4ADE66BF" w14:textId="32EA2828" w:rsidR="00CD77B0" w:rsidRDefault="00B63F26" w:rsidP="00CD77B0">
      <w:pPr>
        <w:pStyle w:val="ListParagraph"/>
        <w:numPr>
          <w:ilvl w:val="1"/>
          <w:numId w:val="1"/>
        </w:numPr>
      </w:pPr>
      <w:r>
        <w:t xml:space="preserve">Rewrite </w:t>
      </w:r>
      <w:r w:rsidR="002F03AF" w:rsidRPr="002F03AF">
        <w:rPr>
          <w:position w:val="-30"/>
        </w:rPr>
        <w:object w:dxaOrig="1520" w:dyaOrig="720" w14:anchorId="1E246CD2">
          <v:shape id="_x0000_i1043" type="#_x0000_t75" style="width:75.55pt;height:37.35pt" o:ole="">
            <v:imagedata r:id="rId46" o:title=""/>
          </v:shape>
          <o:OLEObject Type="Embed" ProgID="Equation.DSMT4" ShapeID="_x0000_i1043" DrawAspect="Content" ObjectID="_1658242641" r:id="rId47"/>
        </w:object>
      </w:r>
      <w:r w:rsidR="00BA7462">
        <w:t xml:space="preserve"> as </w:t>
      </w:r>
      <w:r w:rsidR="002F03AF" w:rsidRPr="002F03AF">
        <w:rPr>
          <w:position w:val="-40"/>
        </w:rPr>
        <w:object w:dxaOrig="2100" w:dyaOrig="920" w14:anchorId="1D88F5C1">
          <v:shape id="_x0000_i1044" type="#_x0000_t75" style="width:106.65pt;height:47.1pt" o:ole="">
            <v:imagedata r:id="rId48" o:title=""/>
          </v:shape>
          <o:OLEObject Type="Embed" ProgID="Equation.DSMT4" ShapeID="_x0000_i1044" DrawAspect="Content" ObjectID="_1658242642" r:id="rId49"/>
        </w:object>
      </w:r>
    </w:p>
    <w:p w14:paraId="7CCE872A" w14:textId="5457C6C7" w:rsidR="0095793B" w:rsidRDefault="0095793B" w:rsidP="00CD77B0">
      <w:pPr>
        <w:pStyle w:val="ListParagraph"/>
        <w:numPr>
          <w:ilvl w:val="1"/>
          <w:numId w:val="1"/>
        </w:numPr>
      </w:pPr>
      <w:r>
        <w:t>Plug this back into the equation and simplify:</w:t>
      </w:r>
      <w:r w:rsidR="002F03AF" w:rsidRPr="002F03AF">
        <w:t xml:space="preserve"> </w:t>
      </w:r>
      <w:r w:rsidR="004E53D6" w:rsidRPr="004E53D6">
        <w:rPr>
          <w:position w:val="-130"/>
        </w:rPr>
        <w:object w:dxaOrig="3480" w:dyaOrig="2720" w14:anchorId="7D765F7E">
          <v:shape id="_x0000_i1045" type="#_x0000_t75" style="width:175.1pt;height:134.2pt" o:ole="">
            <v:imagedata r:id="rId50" o:title=""/>
          </v:shape>
          <o:OLEObject Type="Embed" ProgID="Equation.DSMT4" ShapeID="_x0000_i1045" DrawAspect="Content" ObjectID="_1658242643" r:id="rId51"/>
        </w:object>
      </w:r>
    </w:p>
    <w:p w14:paraId="4671B196" w14:textId="7859F6BD" w:rsidR="004E53D6" w:rsidRDefault="004E53D6" w:rsidP="004E53D6">
      <w:pPr>
        <w:pStyle w:val="ListParagraph"/>
        <w:numPr>
          <w:ilvl w:val="0"/>
          <w:numId w:val="1"/>
        </w:numPr>
      </w:pPr>
      <w:r>
        <w:t>Solving the error function</w:t>
      </w:r>
    </w:p>
    <w:p w14:paraId="2E5BB50F" w14:textId="682C2F5A" w:rsidR="004E53D6" w:rsidRDefault="004E53D6" w:rsidP="004E53D6">
      <w:pPr>
        <w:pStyle w:val="ListParagraph"/>
        <w:numPr>
          <w:ilvl w:val="1"/>
          <w:numId w:val="1"/>
        </w:numPr>
      </w:pPr>
      <w:r>
        <w:t>The error function can be written as</w:t>
      </w:r>
      <w:r w:rsidR="00B179E4">
        <w:t xml:space="preserve">: </w:t>
      </w:r>
      <w:r w:rsidR="009737AF" w:rsidRPr="00B179E4">
        <w:rPr>
          <w:position w:val="-14"/>
        </w:rPr>
        <w:object w:dxaOrig="1380" w:dyaOrig="400" w14:anchorId="6B2CA90E">
          <v:shape id="_x0000_i1046" type="#_x0000_t75" style="width:68.45pt;height:18.65pt" o:ole="">
            <v:imagedata r:id="rId52" o:title=""/>
          </v:shape>
          <o:OLEObject Type="Embed" ProgID="Equation.DSMT4" ShapeID="_x0000_i1046" DrawAspect="Content" ObjectID="_1658242644" r:id="rId53"/>
        </w:object>
      </w:r>
    </w:p>
    <w:p w14:paraId="565DFE57" w14:textId="09ECCDCD" w:rsidR="00355C00" w:rsidRDefault="00355C00" w:rsidP="004E53D6">
      <w:pPr>
        <w:pStyle w:val="ListParagraph"/>
        <w:numPr>
          <w:ilvl w:val="1"/>
          <w:numId w:val="1"/>
        </w:numPr>
      </w:pPr>
      <w:r>
        <w:t>An additional error term is added in case there is not enough information</w:t>
      </w:r>
      <w:r w:rsidR="003C475D">
        <w:t>. F</w:t>
      </w:r>
      <w:r w:rsidR="003C475D" w:rsidRPr="00F92BBF">
        <w:rPr>
          <w:vertAlign w:val="subscript"/>
        </w:rPr>
        <w:t>R</w:t>
      </w:r>
      <w:r w:rsidR="00436EAB">
        <w:t xml:space="preserve"> and F</w:t>
      </w:r>
      <w:r w:rsidR="00436EAB" w:rsidRPr="00F92BBF">
        <w:rPr>
          <w:vertAlign w:val="subscript"/>
        </w:rPr>
        <w:t>T</w:t>
      </w:r>
      <w:r w:rsidR="003C475D">
        <w:t xml:space="preserve"> ensure that the rotation</w:t>
      </w:r>
      <w:r w:rsidR="00436EAB">
        <w:t>al</w:t>
      </w:r>
      <w:r w:rsidR="003C475D">
        <w:t xml:space="preserve"> </w:t>
      </w:r>
      <w:r w:rsidR="00436EAB">
        <w:t xml:space="preserve">and translational fits do not move much from the original approximate </w:t>
      </w:r>
      <w:r w:rsidR="00F578D4">
        <w:t>extrinsics. The weights W</w:t>
      </w:r>
      <w:r w:rsidR="00F578D4" w:rsidRPr="00F92BBF">
        <w:rPr>
          <w:vertAlign w:val="subscript"/>
        </w:rPr>
        <w:t>1</w:t>
      </w:r>
      <w:r w:rsidR="00F578D4">
        <w:t>, W</w:t>
      </w:r>
      <w:r w:rsidR="00F578D4" w:rsidRPr="00F92BBF">
        <w:rPr>
          <w:vertAlign w:val="subscript"/>
        </w:rPr>
        <w:t>R</w:t>
      </w:r>
      <w:r w:rsidR="00F578D4">
        <w:t>, and W</w:t>
      </w:r>
      <w:r w:rsidR="00F578D4" w:rsidRPr="00F92BBF">
        <w:rPr>
          <w:vertAlign w:val="subscript"/>
        </w:rPr>
        <w:t>T</w:t>
      </w:r>
      <w:r w:rsidR="00F578D4">
        <w:t xml:space="preserve"> balance the error terms.</w:t>
      </w:r>
      <w:r>
        <w:t xml:space="preserve"> </w:t>
      </w:r>
      <w:r w:rsidR="000E7FBC" w:rsidRPr="000E7FBC">
        <w:rPr>
          <w:position w:val="-72"/>
        </w:rPr>
        <w:object w:dxaOrig="3800" w:dyaOrig="1380" w14:anchorId="2241346C">
          <v:shape id="_x0000_i1047" type="#_x0000_t75" style="width:191.1pt;height:68.45pt" o:ole="">
            <v:imagedata r:id="rId54" o:title=""/>
          </v:shape>
          <o:OLEObject Type="Embed" ProgID="Equation.DSMT4" ShapeID="_x0000_i1047" DrawAspect="Content" ObjectID="_1658242645" r:id="rId55"/>
        </w:object>
      </w:r>
    </w:p>
    <w:p w14:paraId="5CBC2E56" w14:textId="5B6CB519" w:rsidR="00B179E4" w:rsidRDefault="00121A98" w:rsidP="004E53D6">
      <w:pPr>
        <w:pStyle w:val="ListParagraph"/>
        <w:numPr>
          <w:ilvl w:val="1"/>
          <w:numId w:val="1"/>
        </w:numPr>
      </w:pPr>
      <w:r>
        <w:lastRenderedPageBreak/>
        <w:t xml:space="preserve">We define </w:t>
      </w:r>
      <w:r w:rsidRPr="00121A98">
        <w:rPr>
          <w:rFonts w:cstheme="minorHAnsi"/>
          <w:b/>
          <w:bCs/>
        </w:rPr>
        <w:t>ρ</w:t>
      </w:r>
      <w:r>
        <w:rPr>
          <w:rFonts w:cstheme="minorHAnsi"/>
        </w:rPr>
        <w:t xml:space="preserve"> which is a 3 × 1 vector </w:t>
      </w:r>
      <w:r w:rsidR="00B3575B">
        <w:rPr>
          <w:rFonts w:cstheme="minorHAnsi"/>
        </w:rPr>
        <w:t xml:space="preserve">as a function of </w:t>
      </w:r>
      <w:r w:rsidR="00B3575B" w:rsidRPr="00B3575B">
        <w:rPr>
          <w:rFonts w:cstheme="minorHAnsi"/>
          <w:b/>
          <w:bCs/>
        </w:rPr>
        <w:t>r</w:t>
      </w:r>
      <w:r w:rsidR="00B3575B">
        <w:rPr>
          <w:rFonts w:cstheme="minorHAnsi"/>
        </w:rPr>
        <w:t xml:space="preserve"> which is a 9 × 1 vector because there are only 3 rotational degrees of freedom:  </w:t>
      </w:r>
      <w:r w:rsidR="003E1EA7" w:rsidRPr="003E1EA7">
        <w:rPr>
          <w:position w:val="-158"/>
        </w:rPr>
        <w:object w:dxaOrig="4920" w:dyaOrig="3280" w14:anchorId="38D623AB">
          <v:shape id="_x0000_i1048" type="#_x0000_t75" style="width:247.1pt;height:162.65pt" o:ole="">
            <v:imagedata r:id="rId56" o:title=""/>
          </v:shape>
          <o:OLEObject Type="Embed" ProgID="Equation.DSMT4" ShapeID="_x0000_i1048" DrawAspect="Content" ObjectID="_1658242646" r:id="rId57"/>
        </w:object>
      </w:r>
    </w:p>
    <w:p w14:paraId="746C76B1" w14:textId="7B24FD67" w:rsidR="003E1EA7" w:rsidRDefault="003E1EA7" w:rsidP="004E53D6">
      <w:pPr>
        <w:pStyle w:val="ListParagraph"/>
        <w:numPr>
          <w:ilvl w:val="1"/>
          <w:numId w:val="1"/>
        </w:numPr>
      </w:pPr>
      <w:r>
        <w:t xml:space="preserve">We then use gradient descent to solve for </w:t>
      </w:r>
      <w:r w:rsidRPr="00121A98">
        <w:rPr>
          <w:rFonts w:cstheme="minorHAnsi"/>
          <w:b/>
          <w:bCs/>
        </w:rPr>
        <w:t>ρ</w:t>
      </w:r>
      <w:r>
        <w:t>:</w:t>
      </w:r>
      <w:r w:rsidR="009B313C">
        <w:t xml:space="preserve"> </w:t>
      </w:r>
      <w:r w:rsidR="009B313C" w:rsidRPr="009B313C">
        <w:rPr>
          <w:position w:val="-38"/>
        </w:rPr>
        <w:object w:dxaOrig="5960" w:dyaOrig="6000" w14:anchorId="4537A879">
          <v:shape id="_x0000_i1049" type="#_x0000_t75" style="width:297.8pt;height:300.45pt" o:ole="">
            <v:imagedata r:id="rId58" o:title=""/>
          </v:shape>
          <o:OLEObject Type="Embed" ProgID="Equation.DSMT4" ShapeID="_x0000_i1049" DrawAspect="Content" ObjectID="_1658242647" r:id="rId59"/>
        </w:object>
      </w:r>
    </w:p>
    <w:p w14:paraId="551A50C0" w14:textId="7460E66A" w:rsidR="009B313C" w:rsidRDefault="009B313C" w:rsidP="004E53D6">
      <w:pPr>
        <w:pStyle w:val="ListParagraph"/>
        <w:numPr>
          <w:ilvl w:val="1"/>
          <w:numId w:val="1"/>
        </w:numPr>
      </w:pPr>
      <w:r>
        <w:t xml:space="preserve">The final solution can be written as: </w:t>
      </w:r>
      <w:r w:rsidR="00502A31" w:rsidRPr="00502A31">
        <w:rPr>
          <w:position w:val="-78"/>
        </w:rPr>
        <w:object w:dxaOrig="8100" w:dyaOrig="1680" w14:anchorId="5B7D69B3">
          <v:shape id="_x0000_i1050" type="#_x0000_t75" style="width:403.55pt;height:84.45pt" o:ole="">
            <v:imagedata r:id="rId60" o:title=""/>
          </v:shape>
          <o:OLEObject Type="Embed" ProgID="Equation.DSMT4" ShapeID="_x0000_i1050" DrawAspect="Content" ObjectID="_1658242648" r:id="rId61"/>
        </w:object>
      </w:r>
    </w:p>
    <w:p w14:paraId="74815AA9" w14:textId="77777777" w:rsidR="00267493" w:rsidRDefault="00267493"/>
    <w:p w14:paraId="33FAC5EB" w14:textId="05EE1E83" w:rsidR="00D97ABD" w:rsidRPr="00C36165" w:rsidRDefault="00D97ABD">
      <w:pPr>
        <w:rPr>
          <w:b/>
          <w:bCs/>
          <w:u w:val="single"/>
        </w:rPr>
      </w:pPr>
      <w:r w:rsidRPr="00C36165">
        <w:rPr>
          <w:b/>
          <w:bCs/>
          <w:u w:val="single"/>
        </w:rPr>
        <w:lastRenderedPageBreak/>
        <w:t>Summary of modified/added files</w:t>
      </w:r>
    </w:p>
    <w:p w14:paraId="0624ED11" w14:textId="3E3EECB7" w:rsidR="00D97ABD" w:rsidRDefault="00D97ABD" w:rsidP="00D97ABD">
      <w:pPr>
        <w:pStyle w:val="ListParagraph"/>
        <w:numPr>
          <w:ilvl w:val="0"/>
          <w:numId w:val="1"/>
        </w:numPr>
      </w:pPr>
      <w:r>
        <w:t>JobAlgoVpcs.cpp/.h</w:t>
      </w:r>
    </w:p>
    <w:p w14:paraId="0F0BEB18" w14:textId="5A011B84" w:rsidR="00D97ABD" w:rsidRDefault="00D97ABD" w:rsidP="00D97ABD">
      <w:pPr>
        <w:pStyle w:val="ListParagraph"/>
        <w:numPr>
          <w:ilvl w:val="1"/>
          <w:numId w:val="1"/>
        </w:numPr>
      </w:pPr>
      <w:r>
        <w:t>Modified slightly</w:t>
      </w:r>
    </w:p>
    <w:p w14:paraId="290A3FA1" w14:textId="1F3E1B3D" w:rsidR="00D97ABD" w:rsidRDefault="00D97ABD" w:rsidP="00D97ABD">
      <w:pPr>
        <w:pStyle w:val="ListParagraph"/>
        <w:numPr>
          <w:ilvl w:val="1"/>
          <w:numId w:val="1"/>
        </w:numPr>
      </w:pPr>
      <w:r>
        <w:t xml:space="preserve">The following variables were made public in the </w:t>
      </w:r>
      <w:proofErr w:type="spellStart"/>
      <w:r>
        <w:t>vpcs</w:t>
      </w:r>
      <w:proofErr w:type="spellEnd"/>
      <w:r>
        <w:t xml:space="preserve"> class so that they could be accessed outside the </w:t>
      </w:r>
      <w:proofErr w:type="spellStart"/>
      <w:r>
        <w:t>JobAlgoVpcs</w:t>
      </w:r>
      <w:proofErr w:type="spellEnd"/>
      <w:r>
        <w:t xml:space="preserve"> functions:</w:t>
      </w:r>
    </w:p>
    <w:p w14:paraId="2866CB4C" w14:textId="77777777" w:rsidR="00D97ABD" w:rsidRDefault="00D97ABD" w:rsidP="00D97ABD">
      <w:pPr>
        <w:pStyle w:val="ListParagraph"/>
        <w:numPr>
          <w:ilvl w:val="2"/>
          <w:numId w:val="1"/>
        </w:numPr>
      </w:pPr>
      <w:r>
        <w:t>Undistorted original</w:t>
      </w:r>
    </w:p>
    <w:p w14:paraId="2CA7C8E2" w14:textId="7A22E98D" w:rsidR="00D97ABD" w:rsidRDefault="00D97ABD" w:rsidP="00D97ABD">
      <w:pPr>
        <w:pStyle w:val="ListParagraph"/>
        <w:numPr>
          <w:ilvl w:val="3"/>
          <w:numId w:val="1"/>
        </w:numPr>
      </w:pPr>
      <w:r>
        <w:t>imagedstMec1_au8</w:t>
      </w:r>
    </w:p>
    <w:p w14:paraId="6108D7AB" w14:textId="77777777" w:rsidR="00D97ABD" w:rsidRDefault="00D97ABD" w:rsidP="00D97ABD">
      <w:pPr>
        <w:pStyle w:val="ListParagraph"/>
        <w:numPr>
          <w:ilvl w:val="2"/>
          <w:numId w:val="1"/>
        </w:numPr>
      </w:pPr>
      <w:r>
        <w:t>Original estimated camera translational position</w:t>
      </w:r>
    </w:p>
    <w:p w14:paraId="63392477" w14:textId="696BA0E8" w:rsidR="00D97ABD" w:rsidRDefault="00D97ABD" w:rsidP="00D97ABD">
      <w:pPr>
        <w:pStyle w:val="ListParagraph"/>
        <w:numPr>
          <w:ilvl w:val="3"/>
          <w:numId w:val="1"/>
        </w:numPr>
      </w:pPr>
      <w:proofErr w:type="spellStart"/>
      <w:r>
        <w:t>camWorldPosition_Orig</w:t>
      </w:r>
      <w:proofErr w:type="spellEnd"/>
    </w:p>
    <w:p w14:paraId="6C94DFD5" w14:textId="77777777" w:rsidR="00D97ABD" w:rsidRDefault="00D97ABD" w:rsidP="00D97ABD">
      <w:pPr>
        <w:pStyle w:val="ListParagraph"/>
        <w:numPr>
          <w:ilvl w:val="2"/>
          <w:numId w:val="1"/>
        </w:numPr>
      </w:pPr>
      <w:r>
        <w:t>The fit extrinsics using the 2D vanishing point technique</w:t>
      </w:r>
    </w:p>
    <w:p w14:paraId="10C000E0" w14:textId="122E3E4A" w:rsidR="00D97ABD" w:rsidRDefault="00D97ABD" w:rsidP="00D97ABD">
      <w:pPr>
        <w:pStyle w:val="ListParagraph"/>
        <w:numPr>
          <w:ilvl w:val="3"/>
          <w:numId w:val="1"/>
        </w:numPr>
      </w:pPr>
      <w:r w:rsidRPr="00D97ABD">
        <w:t>alphaX_f32</w:t>
      </w:r>
      <w:r>
        <w:t xml:space="preserve">, </w:t>
      </w:r>
      <w:r w:rsidRPr="00D97ABD">
        <w:t>betaY_f32</w:t>
      </w:r>
      <w:r>
        <w:t xml:space="preserve">, </w:t>
      </w:r>
      <w:r w:rsidRPr="00D97ABD">
        <w:t>gammaZ_f32</w:t>
      </w:r>
      <w:r>
        <w:t xml:space="preserve"> (pitch, yaw, roll) =&gt; </w:t>
      </w:r>
      <w:proofErr w:type="spellStart"/>
      <w:r w:rsidRPr="00D97ABD">
        <w:t>v_RotMatrix_o</w:t>
      </w:r>
      <w:proofErr w:type="spellEnd"/>
      <w:r>
        <w:t xml:space="preserve"> (3x3 rotation matrix)</w:t>
      </w:r>
    </w:p>
    <w:p w14:paraId="6467A793" w14:textId="13186A49" w:rsidR="00D97ABD" w:rsidRDefault="00D97ABD" w:rsidP="00D97ABD">
      <w:pPr>
        <w:pStyle w:val="ListParagraph"/>
        <w:numPr>
          <w:ilvl w:val="3"/>
          <w:numId w:val="1"/>
        </w:numPr>
      </w:pPr>
      <w:proofErr w:type="spellStart"/>
      <w:r w:rsidRPr="00D97ABD">
        <w:t>camWorldPosition_x</w:t>
      </w:r>
      <w:proofErr w:type="spellEnd"/>
    </w:p>
    <w:p w14:paraId="2AB23E59" w14:textId="6A3AC77B" w:rsidR="00D97ABD" w:rsidRDefault="00D97ABD" w:rsidP="00D97ABD">
      <w:pPr>
        <w:pStyle w:val="ListParagraph"/>
        <w:numPr>
          <w:ilvl w:val="2"/>
          <w:numId w:val="1"/>
        </w:numPr>
      </w:pPr>
      <w:r>
        <w:t>Detected lines within the image, sorted into categories based on axis alignment</w:t>
      </w:r>
    </w:p>
    <w:p w14:paraId="6C03B83C" w14:textId="762200A5" w:rsidR="00D97ABD" w:rsidRDefault="00D97ABD" w:rsidP="00D97ABD">
      <w:pPr>
        <w:pStyle w:val="ListParagraph"/>
        <w:numPr>
          <w:ilvl w:val="3"/>
          <w:numId w:val="1"/>
        </w:numPr>
      </w:pPr>
      <w:proofErr w:type="spellStart"/>
      <w:r>
        <w:t>Vanpoints_s</w:t>
      </w:r>
      <w:proofErr w:type="spellEnd"/>
    </w:p>
    <w:p w14:paraId="117FB9D9" w14:textId="2B65E2B8" w:rsidR="00D97ABD" w:rsidRDefault="00D97ABD" w:rsidP="00D97ABD">
      <w:pPr>
        <w:pStyle w:val="ListParagraph"/>
        <w:numPr>
          <w:ilvl w:val="2"/>
          <w:numId w:val="1"/>
        </w:numPr>
      </w:pPr>
      <w:r>
        <w:t>Intrinsic calibration parameters</w:t>
      </w:r>
    </w:p>
    <w:p w14:paraId="7EB769FB" w14:textId="75547A34" w:rsidR="00D97ABD" w:rsidRDefault="00D97ABD" w:rsidP="00D97ABD">
      <w:pPr>
        <w:pStyle w:val="ListParagraph"/>
        <w:numPr>
          <w:ilvl w:val="3"/>
          <w:numId w:val="1"/>
        </w:numPr>
      </w:pPr>
      <w:r w:rsidRPr="00D97ABD">
        <w:t>Dist_world2image</w:t>
      </w:r>
      <w:r>
        <w:t xml:space="preserve">, </w:t>
      </w:r>
      <w:r w:rsidRPr="00D97ABD">
        <w:t>Dist_image2world</w:t>
      </w:r>
    </w:p>
    <w:p w14:paraId="44E10EDB" w14:textId="2DF587DD" w:rsidR="00D97ABD" w:rsidRDefault="00D97ABD" w:rsidP="00D97ABD">
      <w:pPr>
        <w:pStyle w:val="ListParagraph"/>
        <w:numPr>
          <w:ilvl w:val="3"/>
          <w:numId w:val="1"/>
        </w:numPr>
      </w:pPr>
      <w:proofErr w:type="spellStart"/>
      <w:r>
        <w:t>fx</w:t>
      </w:r>
      <w:proofErr w:type="spellEnd"/>
      <w:r>
        <w:t xml:space="preserve">, </w:t>
      </w:r>
      <w:proofErr w:type="spellStart"/>
      <w:r>
        <w:t>fy</w:t>
      </w:r>
      <w:proofErr w:type="spellEnd"/>
      <w:r>
        <w:t>, u0, v0</w:t>
      </w:r>
    </w:p>
    <w:p w14:paraId="3F69EBBF" w14:textId="4F69A0D2" w:rsidR="00D97ABD" w:rsidRDefault="00523FE0" w:rsidP="00D97ABD">
      <w:pPr>
        <w:pStyle w:val="ListParagraph"/>
        <w:numPr>
          <w:ilvl w:val="1"/>
          <w:numId w:val="1"/>
        </w:numPr>
      </w:pPr>
      <w:r>
        <w:t xml:space="preserve">The fit extrinsics using the 2D vanishing point technique are not used </w:t>
      </w:r>
      <w:r w:rsidR="002443A2">
        <w:t>in the improved extrinsic calibration technique – they are only saved for display purposes.</w:t>
      </w:r>
    </w:p>
    <w:p w14:paraId="224B7AAC" w14:textId="0D23475F" w:rsidR="002443A2" w:rsidRDefault="00480BD7" w:rsidP="002443A2">
      <w:pPr>
        <w:pStyle w:val="ListParagraph"/>
        <w:numPr>
          <w:ilvl w:val="0"/>
          <w:numId w:val="1"/>
        </w:numPr>
      </w:pPr>
      <w:r>
        <w:t>Sample_usage.cpp/.h</w:t>
      </w:r>
    </w:p>
    <w:p w14:paraId="1D75CE2C" w14:textId="3CF772B7" w:rsidR="00480BD7" w:rsidRDefault="00526A01" w:rsidP="00480BD7">
      <w:pPr>
        <w:pStyle w:val="ListParagraph"/>
        <w:numPr>
          <w:ilvl w:val="1"/>
          <w:numId w:val="1"/>
        </w:numPr>
      </w:pPr>
      <w:r>
        <w:t>Modifications to main</w:t>
      </w:r>
    </w:p>
    <w:p w14:paraId="7BF8AA06" w14:textId="47BA8131" w:rsidR="00D26775" w:rsidRDefault="00D26775" w:rsidP="00D26775">
      <w:pPr>
        <w:pStyle w:val="ListParagraph"/>
        <w:numPr>
          <w:ilvl w:val="2"/>
          <w:numId w:val="1"/>
        </w:numPr>
      </w:pPr>
      <w:r>
        <w:t xml:space="preserve">After running </w:t>
      </w:r>
      <w:proofErr w:type="spellStart"/>
      <w:r>
        <w:t>JobAlgoVpcs</w:t>
      </w:r>
      <w:proofErr w:type="spellEnd"/>
      <w:r>
        <w:t xml:space="preserve"> functions, </w:t>
      </w:r>
      <w:r w:rsidR="00B63C92">
        <w:t xml:space="preserve">the needed variables for each camera are saved in: </w:t>
      </w:r>
      <w:r w:rsidR="00206C5E" w:rsidRPr="00206C5E">
        <w:t>std::vector&lt;</w:t>
      </w:r>
      <w:proofErr w:type="spellStart"/>
      <w:r w:rsidR="00206C5E" w:rsidRPr="00206C5E">
        <w:t>MD_Data</w:t>
      </w:r>
      <w:proofErr w:type="spellEnd"/>
      <w:r w:rsidR="00206C5E" w:rsidRPr="00206C5E">
        <w:t xml:space="preserve">&gt; </w:t>
      </w:r>
      <w:proofErr w:type="spellStart"/>
      <w:r w:rsidR="00206C5E" w:rsidRPr="00206C5E">
        <w:t>DatAll</w:t>
      </w:r>
      <w:proofErr w:type="spellEnd"/>
    </w:p>
    <w:p w14:paraId="58FB04AC" w14:textId="02E8BED6" w:rsidR="00206C5E" w:rsidRDefault="00206C5E" w:rsidP="00D26775">
      <w:pPr>
        <w:pStyle w:val="ListParagraph"/>
        <w:numPr>
          <w:ilvl w:val="2"/>
          <w:numId w:val="1"/>
        </w:numPr>
      </w:pPr>
      <w:r>
        <w:t xml:space="preserve">The improved </w:t>
      </w:r>
      <w:r w:rsidR="004D1142">
        <w:t>extrinsic calibration is run under the heading “Post processing”</w:t>
      </w:r>
    </w:p>
    <w:p w14:paraId="35EDC992" w14:textId="33A847C2" w:rsidR="00334A9F" w:rsidRDefault="00334A9F" w:rsidP="00D26775">
      <w:pPr>
        <w:pStyle w:val="ListParagraph"/>
        <w:numPr>
          <w:ilvl w:val="2"/>
          <w:numId w:val="1"/>
        </w:numPr>
      </w:pPr>
      <w:r>
        <w:t>The results are printed and figures displayed</w:t>
      </w:r>
    </w:p>
    <w:p w14:paraId="20141941" w14:textId="59D59EAA" w:rsidR="00414FE8" w:rsidRDefault="00414FE8" w:rsidP="00480BD7">
      <w:pPr>
        <w:pStyle w:val="ListParagraph"/>
        <w:numPr>
          <w:ilvl w:val="1"/>
          <w:numId w:val="1"/>
        </w:numPr>
      </w:pPr>
      <w:proofErr w:type="spellStart"/>
      <w:r>
        <w:t>PrintData</w:t>
      </w:r>
      <w:proofErr w:type="spellEnd"/>
      <w:r>
        <w:t xml:space="preserve"> function</w:t>
      </w:r>
    </w:p>
    <w:p w14:paraId="7334BAA5" w14:textId="6287A7A1" w:rsidR="00334A9F" w:rsidRDefault="00723B32" w:rsidP="00334A9F">
      <w:pPr>
        <w:pStyle w:val="ListParagraph"/>
        <w:numPr>
          <w:ilvl w:val="2"/>
          <w:numId w:val="1"/>
        </w:numPr>
      </w:pPr>
      <w:r>
        <w:t>The intrinsic calibration is printed for all cameras</w:t>
      </w:r>
    </w:p>
    <w:p w14:paraId="0936AB83" w14:textId="5CFABCE0" w:rsidR="00723B32" w:rsidRDefault="00723B32" w:rsidP="00334A9F">
      <w:pPr>
        <w:pStyle w:val="ListParagraph"/>
        <w:numPr>
          <w:ilvl w:val="2"/>
          <w:numId w:val="1"/>
        </w:numPr>
      </w:pPr>
      <w:r>
        <w:t xml:space="preserve">The extrinsic calibrations for the </w:t>
      </w:r>
      <w:r w:rsidR="001539B7">
        <w:t xml:space="preserve">3 </w:t>
      </w:r>
      <w:r>
        <w:t>methods are printed and compared</w:t>
      </w:r>
    </w:p>
    <w:p w14:paraId="1D546ECD" w14:textId="1A2CB68B" w:rsidR="00414FE8" w:rsidRDefault="00414FE8" w:rsidP="00480BD7">
      <w:pPr>
        <w:pStyle w:val="ListParagraph"/>
        <w:numPr>
          <w:ilvl w:val="1"/>
          <w:numId w:val="1"/>
        </w:numPr>
      </w:pPr>
      <w:proofErr w:type="spellStart"/>
      <w:r w:rsidRPr="00414FE8">
        <w:t>Fig_DispLines</w:t>
      </w:r>
      <w:proofErr w:type="spellEnd"/>
      <w:r>
        <w:t xml:space="preserve"> function</w:t>
      </w:r>
    </w:p>
    <w:p w14:paraId="4063ABD1" w14:textId="37D2ADB9" w:rsidR="001539B7" w:rsidRDefault="007854CB" w:rsidP="001539B7">
      <w:pPr>
        <w:pStyle w:val="ListParagraph"/>
        <w:numPr>
          <w:ilvl w:val="2"/>
          <w:numId w:val="1"/>
        </w:numPr>
      </w:pPr>
      <w:r>
        <w:t xml:space="preserve">This function is now unnecessary and is just a check to make sure all of the data </w:t>
      </w:r>
      <w:r w:rsidR="002A4E0E">
        <w:t xml:space="preserve">has been properly read into the variable </w:t>
      </w:r>
      <w:proofErr w:type="spellStart"/>
      <w:r w:rsidR="002A4E0E">
        <w:t>DatAll</w:t>
      </w:r>
      <w:proofErr w:type="spellEnd"/>
    </w:p>
    <w:p w14:paraId="0F125AF6" w14:textId="285F5738" w:rsidR="00414FE8" w:rsidRDefault="00414FE8" w:rsidP="00480BD7">
      <w:pPr>
        <w:pStyle w:val="ListParagraph"/>
        <w:numPr>
          <w:ilvl w:val="1"/>
          <w:numId w:val="1"/>
        </w:numPr>
      </w:pPr>
      <w:proofErr w:type="spellStart"/>
      <w:r w:rsidRPr="005B15EE">
        <w:rPr>
          <w:b/>
          <w:bCs/>
          <w:color w:val="00B050"/>
        </w:rPr>
        <w:t>Fig_BirdsEyeAll</w:t>
      </w:r>
      <w:proofErr w:type="spellEnd"/>
      <w:r w:rsidRPr="005B15EE">
        <w:rPr>
          <w:color w:val="00B050"/>
        </w:rPr>
        <w:t xml:space="preserve"> </w:t>
      </w:r>
      <w:r>
        <w:t>function</w:t>
      </w:r>
    </w:p>
    <w:p w14:paraId="6CA1BDFB" w14:textId="10EB4979" w:rsidR="002A4E0E" w:rsidRDefault="002A4E0E" w:rsidP="002A4E0E">
      <w:pPr>
        <w:pStyle w:val="ListParagraph"/>
        <w:numPr>
          <w:ilvl w:val="2"/>
          <w:numId w:val="1"/>
        </w:numPr>
      </w:pPr>
      <w:r>
        <w:t xml:space="preserve">This is the main </w:t>
      </w:r>
      <w:r w:rsidR="00F85903">
        <w:t xml:space="preserve">bird’s eye stitched figure which </w:t>
      </w:r>
      <w:r w:rsidR="003C75AB">
        <w:t>combines the views of all 4 SVC’s</w:t>
      </w:r>
    </w:p>
    <w:p w14:paraId="2D6E67D9" w14:textId="0C1EAA19" w:rsidR="00ED32EE" w:rsidRDefault="0095055F" w:rsidP="002A4E0E">
      <w:pPr>
        <w:pStyle w:val="ListParagraph"/>
        <w:numPr>
          <w:ilvl w:val="2"/>
          <w:numId w:val="1"/>
        </w:numPr>
      </w:pPr>
      <w:r>
        <w:t xml:space="preserve">Argument 3: </w:t>
      </w:r>
      <w:proofErr w:type="spellStart"/>
      <w:r>
        <w:t>ImDistorted</w:t>
      </w:r>
      <w:proofErr w:type="spellEnd"/>
      <w:r>
        <w:t xml:space="preserve"> should be set to true to use the original distorted </w:t>
      </w:r>
      <w:r w:rsidR="00D60B46">
        <w:t>image</w:t>
      </w:r>
    </w:p>
    <w:p w14:paraId="0F7032FD" w14:textId="30F02CF1" w:rsidR="00D60B46" w:rsidRDefault="00D60B46" w:rsidP="002A4E0E">
      <w:pPr>
        <w:pStyle w:val="ListParagraph"/>
        <w:numPr>
          <w:ilvl w:val="2"/>
          <w:numId w:val="1"/>
        </w:numPr>
      </w:pPr>
      <w:r>
        <w:t xml:space="preserve">Argument 4: </w:t>
      </w:r>
      <w:proofErr w:type="spellStart"/>
      <w:r w:rsidRPr="00D60B46">
        <w:t>ExtrinsicsChoose</w:t>
      </w:r>
      <w:proofErr w:type="spellEnd"/>
      <w:r>
        <w:t xml:space="preserve"> has 4 options</w:t>
      </w:r>
    </w:p>
    <w:p w14:paraId="08F8DD37" w14:textId="6C05742D" w:rsidR="00D60B46" w:rsidRDefault="00D60B46" w:rsidP="00D60B46">
      <w:pPr>
        <w:pStyle w:val="ListParagraph"/>
        <w:numPr>
          <w:ilvl w:val="3"/>
          <w:numId w:val="1"/>
        </w:numPr>
      </w:pPr>
      <w:proofErr w:type="spellStart"/>
      <w:r w:rsidRPr="00D60B46">
        <w:t>ExtrinsicsChoose</w:t>
      </w:r>
      <w:proofErr w:type="spellEnd"/>
      <w:r>
        <w:t xml:space="preserve"> = 0: use the original extrinsics</w:t>
      </w:r>
      <w:r w:rsidR="00CB3810">
        <w:t xml:space="preserve"> set manually by the user</w:t>
      </w:r>
      <w:r>
        <w:t xml:space="preserve"> (option currently not available)</w:t>
      </w:r>
    </w:p>
    <w:p w14:paraId="50C5B2CC" w14:textId="0E76E548" w:rsidR="00D60B46" w:rsidRDefault="00D60B46" w:rsidP="00D60B46">
      <w:pPr>
        <w:pStyle w:val="ListParagraph"/>
        <w:numPr>
          <w:ilvl w:val="3"/>
          <w:numId w:val="1"/>
        </w:numPr>
      </w:pPr>
      <w:proofErr w:type="spellStart"/>
      <w:r w:rsidRPr="00D60B46">
        <w:t>ExtrinsicsChoose</w:t>
      </w:r>
      <w:proofErr w:type="spellEnd"/>
      <w:r>
        <w:t xml:space="preserve"> = 1: </w:t>
      </w:r>
      <w:r w:rsidR="00C9114A">
        <w:t xml:space="preserve">Figure </w:t>
      </w:r>
      <w:r w:rsidR="00631E10">
        <w:t>1</w:t>
      </w:r>
      <w:r w:rsidR="00C9114A">
        <w:t xml:space="preserve"> below. </w:t>
      </w:r>
      <w:r w:rsidR="00631E10">
        <w:t>U</w:t>
      </w:r>
      <w:r>
        <w:t xml:space="preserve">se final </w:t>
      </w:r>
      <w:r w:rsidR="005B421E">
        <w:t>refined extrinsics</w:t>
      </w:r>
    </w:p>
    <w:p w14:paraId="4D43ABF2" w14:textId="3EA1CE11" w:rsidR="005B421E" w:rsidRDefault="005B421E" w:rsidP="00D60B46">
      <w:pPr>
        <w:pStyle w:val="ListParagraph"/>
        <w:numPr>
          <w:ilvl w:val="3"/>
          <w:numId w:val="1"/>
        </w:numPr>
      </w:pPr>
      <w:proofErr w:type="spellStart"/>
      <w:r w:rsidRPr="005B421E">
        <w:t>ExtrinsicsChoose</w:t>
      </w:r>
      <w:proofErr w:type="spellEnd"/>
      <w:r>
        <w:t xml:space="preserve"> = 2: </w:t>
      </w:r>
      <w:r w:rsidR="00631E10">
        <w:t>Figure 2 below. U</w:t>
      </w:r>
      <w:r>
        <w:t>se 2D vanishing point method extrinsics</w:t>
      </w:r>
    </w:p>
    <w:p w14:paraId="7F77F6FD" w14:textId="025F0E20" w:rsidR="005B421E" w:rsidRDefault="005B421E" w:rsidP="00D60B46">
      <w:pPr>
        <w:pStyle w:val="ListParagraph"/>
        <w:numPr>
          <w:ilvl w:val="3"/>
          <w:numId w:val="1"/>
        </w:numPr>
      </w:pPr>
      <w:proofErr w:type="spellStart"/>
      <w:r w:rsidRPr="005B421E">
        <w:lastRenderedPageBreak/>
        <w:t>ExtrinsicsChoose</w:t>
      </w:r>
      <w:proofErr w:type="spellEnd"/>
      <w:r>
        <w:t xml:space="preserve"> = 3: </w:t>
      </w:r>
      <w:r w:rsidR="00631E10">
        <w:t>Figure 3 below. U</w:t>
      </w:r>
      <w:r>
        <w:t>se 3D vanishing point method extrinsics (</w:t>
      </w:r>
      <w:r w:rsidR="00CB3810">
        <w:t xml:space="preserve">the translational position </w:t>
      </w:r>
      <w:r w:rsidR="00E95A67">
        <w:t>from the original extrinsics is used)</w:t>
      </w:r>
    </w:p>
    <w:p w14:paraId="6B496162" w14:textId="656EAA21" w:rsidR="00CE78C3" w:rsidRDefault="00CE78C3" w:rsidP="00101B67">
      <w:pPr>
        <w:pStyle w:val="ListParagraph"/>
        <w:numPr>
          <w:ilvl w:val="0"/>
          <w:numId w:val="1"/>
        </w:numPr>
      </w:pPr>
      <w:r>
        <w:t>MD_VarStore</w:t>
      </w:r>
      <w:r w:rsidR="00E55123">
        <w:t>.cpp/.h</w:t>
      </w:r>
    </w:p>
    <w:p w14:paraId="6181AF65" w14:textId="536A6151" w:rsidR="00E55123" w:rsidRDefault="00E55123" w:rsidP="00E55123">
      <w:pPr>
        <w:pStyle w:val="ListParagraph"/>
        <w:numPr>
          <w:ilvl w:val="1"/>
          <w:numId w:val="1"/>
        </w:numPr>
      </w:pPr>
      <w:proofErr w:type="spellStart"/>
      <w:r>
        <w:t>MD_Data</w:t>
      </w:r>
      <w:proofErr w:type="spellEnd"/>
      <w:r>
        <w:t xml:space="preserve"> class</w:t>
      </w:r>
    </w:p>
    <w:p w14:paraId="332440F0" w14:textId="4CEF6C0F" w:rsidR="00E55123" w:rsidRDefault="00E55123" w:rsidP="00E55123">
      <w:pPr>
        <w:pStyle w:val="ListParagraph"/>
        <w:numPr>
          <w:ilvl w:val="2"/>
          <w:numId w:val="1"/>
        </w:numPr>
      </w:pPr>
      <w:r>
        <w:t xml:space="preserve">This data class is used to organize all of the variables needed for the 3D vanishing point &amp; </w:t>
      </w:r>
      <w:r w:rsidR="00AA5819">
        <w:t>refinement methods designed by Marc Deetjen (MD)</w:t>
      </w:r>
    </w:p>
    <w:p w14:paraId="1811543E" w14:textId="4EB70C0C" w:rsidR="00AA5819" w:rsidRDefault="005B15EE" w:rsidP="00AA5819">
      <w:pPr>
        <w:pStyle w:val="ListParagraph"/>
        <w:numPr>
          <w:ilvl w:val="1"/>
          <w:numId w:val="1"/>
        </w:numPr>
      </w:pPr>
      <w:proofErr w:type="spellStart"/>
      <w:r w:rsidRPr="005B15EE">
        <w:rPr>
          <w:b/>
          <w:bCs/>
          <w:color w:val="00B050"/>
        </w:rPr>
        <w:t>TargetLines</w:t>
      </w:r>
      <w:proofErr w:type="spellEnd"/>
      <w:r w:rsidRPr="005B15EE">
        <w:rPr>
          <w:color w:val="00B050"/>
        </w:rPr>
        <w:t xml:space="preserve"> </w:t>
      </w:r>
      <w:r>
        <w:t>class</w:t>
      </w:r>
    </w:p>
    <w:p w14:paraId="5F55F981" w14:textId="60B70FB9" w:rsidR="005B15EE" w:rsidRDefault="00215548" w:rsidP="005B15EE">
      <w:pPr>
        <w:pStyle w:val="ListParagraph"/>
        <w:numPr>
          <w:ilvl w:val="2"/>
          <w:numId w:val="1"/>
        </w:numPr>
      </w:pPr>
      <w:r>
        <w:t>.</w:t>
      </w:r>
      <w:proofErr w:type="spellStart"/>
      <w:r>
        <w:t>SepDist</w:t>
      </w:r>
      <w:proofErr w:type="spellEnd"/>
      <w:r>
        <w:t xml:space="preserve"> needs to be set to 2000, 2250, or 2500 mm depending on </w:t>
      </w:r>
      <w:r w:rsidR="008D16F9">
        <w:t xml:space="preserve">the separation distance </w:t>
      </w:r>
      <w:r w:rsidR="00386AA7">
        <w:t>between the calibration targets (see variable x</w:t>
      </w:r>
      <w:r w:rsidR="00386AA7">
        <w:rPr>
          <w:vertAlign w:val="subscript"/>
        </w:rPr>
        <w:t>L0</w:t>
      </w:r>
      <w:r w:rsidR="00386AA7">
        <w:t xml:space="preserve"> in Figure </w:t>
      </w:r>
      <w:r w:rsidR="00D0227F">
        <w:t>4)</w:t>
      </w:r>
    </w:p>
    <w:p w14:paraId="2058B2EC" w14:textId="6B2E97D7" w:rsidR="00386AA7" w:rsidRDefault="00386AA7" w:rsidP="005B15EE">
      <w:pPr>
        <w:pStyle w:val="ListParagraph"/>
        <w:numPr>
          <w:ilvl w:val="2"/>
          <w:numId w:val="1"/>
        </w:numPr>
      </w:pPr>
      <w:r>
        <w:t xml:space="preserve">.yL0 and .yL5 are assumed </w:t>
      </w:r>
      <w:r w:rsidR="00D0227F">
        <w:t>to be at these locations, but the specifications from Ford say these might not always be there. If the value is unknown, this needs to be addressed in the refinement method.</w:t>
      </w:r>
    </w:p>
    <w:p w14:paraId="7584096A" w14:textId="65FC3688" w:rsidR="005612E6" w:rsidRDefault="005612E6" w:rsidP="005B15EE">
      <w:pPr>
        <w:pStyle w:val="ListParagraph"/>
        <w:numPr>
          <w:ilvl w:val="2"/>
          <w:numId w:val="1"/>
        </w:numPr>
      </w:pPr>
      <w:r>
        <w:t>.</w:t>
      </w:r>
      <w:proofErr w:type="spellStart"/>
      <w:r>
        <w:t>yCamSee</w:t>
      </w:r>
      <w:proofErr w:type="spellEnd"/>
      <w:r>
        <w:t xml:space="preserve"> </w:t>
      </w:r>
      <w:r w:rsidR="001B5BE5">
        <w:t xml:space="preserve">lists which </w:t>
      </w:r>
      <w:proofErr w:type="spellStart"/>
      <w:r w:rsidR="001B5BE5">
        <w:t>yLines</w:t>
      </w:r>
      <w:proofErr w:type="spellEnd"/>
      <w:r w:rsidR="001B5BE5">
        <w:t xml:space="preserve"> can be seen for each camera. Set this empty to not use </w:t>
      </w:r>
      <w:proofErr w:type="spellStart"/>
      <w:r w:rsidR="001B5BE5">
        <w:t>yLines</w:t>
      </w:r>
      <w:proofErr w:type="spellEnd"/>
      <w:r w:rsidR="001B5BE5">
        <w:t xml:space="preserve"> for that camera</w:t>
      </w:r>
    </w:p>
    <w:p w14:paraId="13AD9EEB" w14:textId="2EA42C6F" w:rsidR="00101B67" w:rsidRDefault="00101B67" w:rsidP="00101B67">
      <w:pPr>
        <w:pStyle w:val="ListParagraph"/>
        <w:numPr>
          <w:ilvl w:val="0"/>
          <w:numId w:val="1"/>
        </w:numPr>
      </w:pPr>
      <w:proofErr w:type="spellStart"/>
      <w:r>
        <w:t>IntCalib_Prj.h</w:t>
      </w:r>
      <w:proofErr w:type="spellEnd"/>
    </w:p>
    <w:p w14:paraId="5C6F363A" w14:textId="30F97D46" w:rsidR="00DE6184" w:rsidRDefault="00DE6184" w:rsidP="00101B67">
      <w:pPr>
        <w:pStyle w:val="ListParagraph"/>
        <w:numPr>
          <w:ilvl w:val="1"/>
          <w:numId w:val="1"/>
        </w:numPr>
      </w:pPr>
      <w:r>
        <w:t xml:space="preserve">This .h file contains 2 functions </w:t>
      </w:r>
      <w:r w:rsidR="00DB72D0">
        <w:t xml:space="preserve">which contain all of the needed functionality from the </w:t>
      </w:r>
      <w:r w:rsidR="00EF0E4D">
        <w:t>overly-complex intrinsic calibration</w:t>
      </w:r>
      <w:r w:rsidR="006C3FDB">
        <w:t xml:space="preserve"> (the functionality is the same, but the implementation in this .h file is much more straight-forward)</w:t>
      </w:r>
    </w:p>
    <w:p w14:paraId="66C473A0" w14:textId="2530CE83" w:rsidR="00101B67" w:rsidRDefault="00DE6184" w:rsidP="00101B67">
      <w:pPr>
        <w:pStyle w:val="ListParagraph"/>
        <w:numPr>
          <w:ilvl w:val="1"/>
          <w:numId w:val="1"/>
        </w:numPr>
      </w:pPr>
      <w:r w:rsidRPr="00DE6184">
        <w:t>Project3D_to_2D</w:t>
      </w:r>
      <w:r>
        <w:t xml:space="preserve"> function</w:t>
      </w:r>
    </w:p>
    <w:p w14:paraId="5D54005A" w14:textId="1984F43B" w:rsidR="00DE6184" w:rsidRDefault="00EF0E4D" w:rsidP="00DE6184">
      <w:pPr>
        <w:pStyle w:val="ListParagraph"/>
        <w:numPr>
          <w:ilvl w:val="2"/>
          <w:numId w:val="1"/>
        </w:numPr>
      </w:pPr>
      <w:r>
        <w:t xml:space="preserve">Summary: </w:t>
      </w:r>
      <w:r w:rsidR="00D57C28">
        <w:t xml:space="preserve">Project a 3D </w:t>
      </w:r>
      <w:r w:rsidR="00201977">
        <w:t>point in</w:t>
      </w:r>
      <w:r w:rsidR="00D57C28">
        <w:t xml:space="preserve"> the camera</w:t>
      </w:r>
      <w:r w:rsidR="000E3969">
        <w:t xml:space="preserve"> (C) reference frame into </w:t>
      </w:r>
      <w:r w:rsidR="00553B3A">
        <w:t>the 2D image in pixels</w:t>
      </w:r>
    </w:p>
    <w:p w14:paraId="12C3D210" w14:textId="77777777" w:rsidR="00A87281" w:rsidRDefault="00553B3A" w:rsidP="00DE6184">
      <w:pPr>
        <w:pStyle w:val="ListParagraph"/>
        <w:numPr>
          <w:ilvl w:val="2"/>
          <w:numId w:val="1"/>
        </w:numPr>
      </w:pPr>
      <w:r>
        <w:t xml:space="preserve">Argument </w:t>
      </w:r>
      <w:r w:rsidR="00A87281">
        <w:t xml:space="preserve">3: </w:t>
      </w:r>
      <w:proofErr w:type="spellStart"/>
      <w:r w:rsidR="00A87281">
        <w:t>DistType</w:t>
      </w:r>
      <w:proofErr w:type="spellEnd"/>
      <w:r w:rsidR="00A87281">
        <w:t xml:space="preserve"> has 2 options</w:t>
      </w:r>
    </w:p>
    <w:p w14:paraId="1C9A3BCD" w14:textId="0DB9CE74" w:rsidR="00553B3A" w:rsidRDefault="00986090" w:rsidP="00A87281">
      <w:pPr>
        <w:pStyle w:val="ListParagraph"/>
        <w:numPr>
          <w:ilvl w:val="3"/>
          <w:numId w:val="1"/>
        </w:numPr>
      </w:pPr>
      <w:proofErr w:type="spellStart"/>
      <w:r>
        <w:t>DistType</w:t>
      </w:r>
      <w:proofErr w:type="spellEnd"/>
      <w:r>
        <w:t xml:space="preserve"> = 1: radial distortion</w:t>
      </w:r>
    </w:p>
    <w:p w14:paraId="6D7BD341" w14:textId="4F787E41" w:rsidR="00986090" w:rsidRDefault="00986090" w:rsidP="00A87281">
      <w:pPr>
        <w:pStyle w:val="ListParagraph"/>
        <w:numPr>
          <w:ilvl w:val="3"/>
          <w:numId w:val="1"/>
        </w:numPr>
      </w:pPr>
      <w:proofErr w:type="spellStart"/>
      <w:r>
        <w:t>DistType</w:t>
      </w:r>
      <w:proofErr w:type="spellEnd"/>
      <w:r>
        <w:t xml:space="preserve"> = 0: no distortion</w:t>
      </w:r>
    </w:p>
    <w:p w14:paraId="5C9067A4" w14:textId="0DE38E4F" w:rsidR="00986090" w:rsidRDefault="00986090" w:rsidP="00986090">
      <w:pPr>
        <w:pStyle w:val="ListParagraph"/>
        <w:numPr>
          <w:ilvl w:val="2"/>
          <w:numId w:val="1"/>
        </w:numPr>
      </w:pPr>
      <w:r>
        <w:t>Argument 4</w:t>
      </w:r>
      <w:r w:rsidR="00BF4B22">
        <w:t xml:space="preserve"> returns the distance or angle from the principal point for each pixel</w:t>
      </w:r>
    </w:p>
    <w:p w14:paraId="144EB6E1" w14:textId="26380DC9" w:rsidR="00553B3A" w:rsidRDefault="00553B3A" w:rsidP="00553B3A">
      <w:pPr>
        <w:pStyle w:val="ListParagraph"/>
        <w:numPr>
          <w:ilvl w:val="1"/>
          <w:numId w:val="1"/>
        </w:numPr>
      </w:pPr>
      <w:r>
        <w:t>Project</w:t>
      </w:r>
      <w:r w:rsidR="000D4768">
        <w:t>2D_to_3D function</w:t>
      </w:r>
    </w:p>
    <w:p w14:paraId="6BED2C65" w14:textId="77777777" w:rsidR="00674A67" w:rsidRDefault="000D4768" w:rsidP="000D4768">
      <w:pPr>
        <w:pStyle w:val="ListParagraph"/>
        <w:numPr>
          <w:ilvl w:val="2"/>
          <w:numId w:val="1"/>
        </w:numPr>
      </w:pPr>
      <w:r>
        <w:t xml:space="preserve">Summary: </w:t>
      </w:r>
      <w:r w:rsidR="00E62416">
        <w:t xml:space="preserve">Project </w:t>
      </w:r>
      <w:r w:rsidR="00D50A0F">
        <w:t>2D pixels into 3D vectors in the camera (C) reference frame</w:t>
      </w:r>
      <w:r w:rsidR="008D7904">
        <w:t xml:space="preserve"> from the </w:t>
      </w:r>
      <w:r w:rsidR="00674A67">
        <w:t>optical center of the camera to the z=1 plane</w:t>
      </w:r>
    </w:p>
    <w:p w14:paraId="2B582A17" w14:textId="77777777" w:rsidR="00674A67" w:rsidRDefault="00674A67" w:rsidP="00674A67">
      <w:pPr>
        <w:pStyle w:val="ListParagraph"/>
        <w:numPr>
          <w:ilvl w:val="2"/>
          <w:numId w:val="1"/>
        </w:numPr>
      </w:pPr>
      <w:r>
        <w:t xml:space="preserve">Argument 3: </w:t>
      </w:r>
      <w:proofErr w:type="spellStart"/>
      <w:r>
        <w:t>DistType</w:t>
      </w:r>
      <w:proofErr w:type="spellEnd"/>
      <w:r>
        <w:t xml:space="preserve"> has 2 options</w:t>
      </w:r>
    </w:p>
    <w:p w14:paraId="70537252" w14:textId="714D606E" w:rsidR="00674A67" w:rsidRDefault="00674A67" w:rsidP="00674A67">
      <w:pPr>
        <w:pStyle w:val="ListParagraph"/>
        <w:numPr>
          <w:ilvl w:val="3"/>
          <w:numId w:val="1"/>
        </w:numPr>
      </w:pPr>
      <w:proofErr w:type="spellStart"/>
      <w:r>
        <w:t>DistType</w:t>
      </w:r>
      <w:proofErr w:type="spellEnd"/>
      <w:r>
        <w:t xml:space="preserve"> = 1: radial distortion (not yet implemented)</w:t>
      </w:r>
    </w:p>
    <w:p w14:paraId="4C5595F2" w14:textId="576ECCAF" w:rsidR="00674A67" w:rsidRDefault="00674A67" w:rsidP="00674A67">
      <w:pPr>
        <w:pStyle w:val="ListParagraph"/>
        <w:numPr>
          <w:ilvl w:val="3"/>
          <w:numId w:val="1"/>
        </w:numPr>
      </w:pPr>
      <w:proofErr w:type="spellStart"/>
      <w:r>
        <w:t>DistType</w:t>
      </w:r>
      <w:proofErr w:type="spellEnd"/>
      <w:r>
        <w:t xml:space="preserve"> = 0: no distortion</w:t>
      </w:r>
    </w:p>
    <w:p w14:paraId="50AF425F" w14:textId="05DEE1FA" w:rsidR="006A0988" w:rsidRDefault="006A0988" w:rsidP="006A0988">
      <w:pPr>
        <w:pStyle w:val="ListParagraph"/>
        <w:numPr>
          <w:ilvl w:val="0"/>
          <w:numId w:val="1"/>
        </w:numPr>
      </w:pPr>
      <w:r>
        <w:t>ExtrinsicRefinement.cpp/.h</w:t>
      </w:r>
    </w:p>
    <w:p w14:paraId="528FEBB7" w14:textId="30889BC4" w:rsidR="006A0988" w:rsidRDefault="00F14ECC" w:rsidP="006A0988">
      <w:pPr>
        <w:pStyle w:val="ListParagraph"/>
        <w:numPr>
          <w:ilvl w:val="1"/>
          <w:numId w:val="1"/>
        </w:numPr>
      </w:pPr>
      <w:r>
        <w:t>Summary: This contains the main algorithms for extrinsic calibration developed by Marc Deetjen</w:t>
      </w:r>
    </w:p>
    <w:p w14:paraId="03CC6B33" w14:textId="51B9D878" w:rsidR="00F14ECC" w:rsidRDefault="001616F7" w:rsidP="006A0988">
      <w:pPr>
        <w:pStyle w:val="ListParagraph"/>
        <w:numPr>
          <w:ilvl w:val="1"/>
          <w:numId w:val="1"/>
        </w:numPr>
      </w:pPr>
      <w:r w:rsidRPr="001616F7">
        <w:t>VP3D_Extrinsics</w:t>
      </w:r>
      <w:r>
        <w:t xml:space="preserve"> function</w:t>
      </w:r>
    </w:p>
    <w:p w14:paraId="61B26303" w14:textId="3BE7543F" w:rsidR="001616F7" w:rsidRDefault="001616F7" w:rsidP="001616F7">
      <w:pPr>
        <w:pStyle w:val="ListParagraph"/>
        <w:numPr>
          <w:ilvl w:val="2"/>
          <w:numId w:val="1"/>
        </w:numPr>
      </w:pPr>
      <w:r>
        <w:t xml:space="preserve">Summary: This function uses 3D vanishing points to </w:t>
      </w:r>
      <w:r w:rsidR="00703D61">
        <w:t>solve for the rotational extrinsic matrix</w:t>
      </w:r>
    </w:p>
    <w:p w14:paraId="3497C609" w14:textId="69926954" w:rsidR="002B69C1" w:rsidRDefault="002B69C1" w:rsidP="002B69C1">
      <w:pPr>
        <w:pStyle w:val="ListParagraph"/>
        <w:numPr>
          <w:ilvl w:val="2"/>
          <w:numId w:val="1"/>
        </w:numPr>
      </w:pPr>
      <w:r>
        <w:t>See “</w:t>
      </w:r>
      <w:r w:rsidRPr="002B69C1">
        <w:t>3D vanishing point method</w:t>
      </w:r>
      <w:r>
        <w:t>” above for details</w:t>
      </w:r>
    </w:p>
    <w:p w14:paraId="640556FF" w14:textId="6B2434AD" w:rsidR="002B69C1" w:rsidRDefault="0073339B" w:rsidP="002B69C1">
      <w:pPr>
        <w:pStyle w:val="ListParagraph"/>
        <w:numPr>
          <w:ilvl w:val="1"/>
          <w:numId w:val="1"/>
        </w:numPr>
      </w:pPr>
      <w:proofErr w:type="spellStart"/>
      <w:r>
        <w:t>MatchLines</w:t>
      </w:r>
      <w:proofErr w:type="spellEnd"/>
      <w:r>
        <w:t xml:space="preserve"> function</w:t>
      </w:r>
    </w:p>
    <w:p w14:paraId="6705BF4A" w14:textId="1CFE12CC" w:rsidR="0073339B" w:rsidRDefault="0073339B" w:rsidP="0073339B">
      <w:pPr>
        <w:pStyle w:val="ListParagraph"/>
        <w:numPr>
          <w:ilvl w:val="2"/>
          <w:numId w:val="1"/>
        </w:numPr>
      </w:pPr>
      <w:r>
        <w:t xml:space="preserve">Summary: </w:t>
      </w:r>
      <w:r w:rsidR="00D35DFF">
        <w:t xml:space="preserve">matches </w:t>
      </w:r>
      <w:r w:rsidR="002911A9">
        <w:t>detected lines in the camera image with calibration target lines</w:t>
      </w:r>
    </w:p>
    <w:p w14:paraId="2B891789" w14:textId="4C380235" w:rsidR="00AA3D29" w:rsidRDefault="00AA3D29" w:rsidP="00AA3D29">
      <w:pPr>
        <w:pStyle w:val="ListParagraph"/>
        <w:numPr>
          <w:ilvl w:val="2"/>
          <w:numId w:val="1"/>
        </w:numPr>
      </w:pPr>
      <w:r>
        <w:t>See “R</w:t>
      </w:r>
      <w:r w:rsidRPr="00AA3D29">
        <w:t>efined extrinsic method</w:t>
      </w:r>
      <w:r>
        <w:t>” above for details</w:t>
      </w:r>
    </w:p>
    <w:p w14:paraId="4F7BC16C" w14:textId="3D7E56DA" w:rsidR="008B3C31" w:rsidRDefault="008B3C31" w:rsidP="008B3C31">
      <w:pPr>
        <w:pStyle w:val="ListParagraph"/>
        <w:numPr>
          <w:ilvl w:val="1"/>
          <w:numId w:val="1"/>
        </w:numPr>
      </w:pPr>
      <w:proofErr w:type="spellStart"/>
      <w:r>
        <w:t>RefineExtrinsics</w:t>
      </w:r>
      <w:proofErr w:type="spellEnd"/>
      <w:r>
        <w:t xml:space="preserve"> function</w:t>
      </w:r>
    </w:p>
    <w:p w14:paraId="32D6B22D" w14:textId="74E7C4ED" w:rsidR="008B3C31" w:rsidRDefault="008B3C31" w:rsidP="008B3C31">
      <w:pPr>
        <w:pStyle w:val="ListParagraph"/>
        <w:numPr>
          <w:ilvl w:val="2"/>
          <w:numId w:val="1"/>
        </w:numPr>
      </w:pPr>
      <w:r>
        <w:t>Summary</w:t>
      </w:r>
      <w:r w:rsidR="002911A9">
        <w:t xml:space="preserve">: simultaneously </w:t>
      </w:r>
      <w:r w:rsidR="00AA3D29">
        <w:t>fit rotational &amp; translational extrinsics</w:t>
      </w:r>
    </w:p>
    <w:p w14:paraId="1469310C" w14:textId="0CF7E603" w:rsidR="004D494B" w:rsidRDefault="00AA3D29" w:rsidP="00ED3C26">
      <w:pPr>
        <w:pStyle w:val="ListParagraph"/>
        <w:numPr>
          <w:ilvl w:val="2"/>
          <w:numId w:val="1"/>
        </w:numPr>
      </w:pPr>
      <w:r>
        <w:lastRenderedPageBreak/>
        <w:t>See “</w:t>
      </w:r>
      <w:r w:rsidRPr="00AA3D29">
        <w:t>Refined extrinsic method</w:t>
      </w:r>
      <w:r>
        <w:t>” above for details</w:t>
      </w:r>
    </w:p>
    <w:p w14:paraId="451DDD73" w14:textId="642081E1" w:rsidR="00631E10" w:rsidRDefault="00631E10" w:rsidP="00320A4F">
      <w:pPr>
        <w:jc w:val="center"/>
      </w:pPr>
      <w:r w:rsidRPr="001D48BF">
        <w:rPr>
          <w:noProof/>
        </w:rPr>
        <w:drawing>
          <wp:inline distT="0" distB="0" distL="0" distR="0" wp14:anchorId="22160AB1" wp14:editId="58D6BBA8">
            <wp:extent cx="5669280" cy="3086003"/>
            <wp:effectExtent l="0" t="0" r="7620" b="635"/>
            <wp:docPr id="1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9BBCDC8B-5AC1-4719-925B-39287E3EE91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>
                      <a:extLst>
                        <a:ext uri="{FF2B5EF4-FFF2-40B4-BE49-F238E27FC236}">
                          <a16:creationId xmlns:a16="http://schemas.microsoft.com/office/drawing/2014/main" id="{9BBCDC8B-5AC1-4719-925B-39287E3EE91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669280" cy="3086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56DE7" w14:textId="5F6D9250" w:rsidR="00631E10" w:rsidRDefault="00631E10" w:rsidP="008D0D08">
      <w:pPr>
        <w:jc w:val="both"/>
      </w:pPr>
      <w:r>
        <w:t xml:space="preserve">Figure 1: Bird’s eye stitch using the refined extrinsic calibration method (final calibration). </w:t>
      </w:r>
      <w:r w:rsidR="00A84C4B">
        <w:t xml:space="preserve">The blue dots indicate the final fit position of the cameras (the text is up-side-down because the image was flipped). The </w:t>
      </w:r>
      <w:r w:rsidR="009F0131">
        <w:t xml:space="preserve">black perpendicular lines near the front camera are the x axis (towards the right) and y axis </w:t>
      </w:r>
      <w:r w:rsidR="003136F2">
        <w:t>(up) in the car reference frame. The red and green lines are the known positions of the calibration target lines which are aligned with the x and y axes respectively.</w:t>
      </w:r>
    </w:p>
    <w:p w14:paraId="30C9B47D" w14:textId="77777777" w:rsidR="00631E10" w:rsidRDefault="00631E10" w:rsidP="00320A4F">
      <w:pPr>
        <w:jc w:val="center"/>
      </w:pPr>
    </w:p>
    <w:p w14:paraId="3CE4CB21" w14:textId="45E301D2" w:rsidR="00615702" w:rsidRDefault="00563DA8" w:rsidP="00320A4F">
      <w:pPr>
        <w:jc w:val="center"/>
      </w:pPr>
      <w:r w:rsidRPr="00563DA8">
        <w:rPr>
          <w:noProof/>
        </w:rPr>
        <w:drawing>
          <wp:inline distT="0" distB="0" distL="0" distR="0" wp14:anchorId="5E837E6B" wp14:editId="0EA3B0AE">
            <wp:extent cx="5669280" cy="3062381"/>
            <wp:effectExtent l="0" t="0" r="7620" b="5080"/>
            <wp:docPr id="7" name="Picture 6">
              <a:extLst xmlns:a="http://schemas.openxmlformats.org/drawingml/2006/main">
                <a:ext uri="{FF2B5EF4-FFF2-40B4-BE49-F238E27FC236}">
                  <a16:creationId xmlns:a16="http://schemas.microsoft.com/office/drawing/2014/main" id="{26DC3505-6600-410A-B55C-CBE1353B6FD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>
                      <a:extLst>
                        <a:ext uri="{FF2B5EF4-FFF2-40B4-BE49-F238E27FC236}">
                          <a16:creationId xmlns:a16="http://schemas.microsoft.com/office/drawing/2014/main" id="{26DC3505-6600-410A-B55C-CBE1353B6FD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669280" cy="306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2C4AC" w14:textId="5D98C52F" w:rsidR="00563DA8" w:rsidRDefault="00563DA8" w:rsidP="008D0D08">
      <w:pPr>
        <w:jc w:val="both"/>
      </w:pPr>
      <w:r>
        <w:t xml:space="preserve">Figure </w:t>
      </w:r>
      <w:r w:rsidR="00631E10">
        <w:t>2</w:t>
      </w:r>
      <w:r>
        <w:t xml:space="preserve">: Bird’s eye stitch </w:t>
      </w:r>
      <w:r w:rsidR="003603AB">
        <w:t>using the 2D vanishing point method</w:t>
      </w:r>
    </w:p>
    <w:p w14:paraId="6CD9B130" w14:textId="766F7DE3" w:rsidR="000A1685" w:rsidRDefault="000A1685" w:rsidP="00320A4F">
      <w:pPr>
        <w:jc w:val="center"/>
      </w:pPr>
    </w:p>
    <w:p w14:paraId="2E3D6C9F" w14:textId="517872D6" w:rsidR="000A1685" w:rsidRDefault="000A1685" w:rsidP="00320A4F">
      <w:pPr>
        <w:jc w:val="center"/>
      </w:pPr>
      <w:r w:rsidRPr="000A1685">
        <w:rPr>
          <w:noProof/>
        </w:rPr>
        <w:drawing>
          <wp:inline distT="0" distB="0" distL="0" distR="0" wp14:anchorId="22A320B9" wp14:editId="54BA8851">
            <wp:extent cx="5669280" cy="3040574"/>
            <wp:effectExtent l="0" t="0" r="7620" b="7620"/>
            <wp:docPr id="3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B0820F84-E200-4A46-9D94-4154B01CA39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>
                      <a:extLst>
                        <a:ext uri="{FF2B5EF4-FFF2-40B4-BE49-F238E27FC236}">
                          <a16:creationId xmlns:a16="http://schemas.microsoft.com/office/drawing/2014/main" id="{B0820F84-E200-4A46-9D94-4154B01CA39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669280" cy="3040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A6039" w14:textId="27F5B48D" w:rsidR="000A1685" w:rsidRDefault="000A1685" w:rsidP="008D0D08">
      <w:pPr>
        <w:jc w:val="both"/>
      </w:pPr>
      <w:r>
        <w:t xml:space="preserve">Figure </w:t>
      </w:r>
      <w:r w:rsidR="00631E10">
        <w:t>3</w:t>
      </w:r>
      <w:r>
        <w:t>: Bird’s eye stitch using the 3D vanishing point method</w:t>
      </w:r>
      <w:r w:rsidR="00853D85">
        <w:t xml:space="preserve"> (rotational fit only)</w:t>
      </w:r>
      <w:r>
        <w:t xml:space="preserve"> + </w:t>
      </w:r>
      <w:r w:rsidR="00853D85">
        <w:t>manually set translational camera position</w:t>
      </w:r>
    </w:p>
    <w:p w14:paraId="55A71079" w14:textId="7E55FA3B" w:rsidR="00853D85" w:rsidRDefault="00853D85" w:rsidP="00320A4F">
      <w:pPr>
        <w:jc w:val="center"/>
      </w:pPr>
    </w:p>
    <w:p w14:paraId="16EC144D" w14:textId="36F3E0A4" w:rsidR="00853D85" w:rsidRDefault="008C0FB0" w:rsidP="00320A4F">
      <w:pPr>
        <w:jc w:val="center"/>
      </w:pPr>
      <w:r>
        <w:rPr>
          <w:noProof/>
        </w:rPr>
        <w:drawing>
          <wp:inline distT="0" distB="0" distL="0" distR="0" wp14:anchorId="78A63981" wp14:editId="25833E25">
            <wp:extent cx="5943600" cy="32461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46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4FDCD31" w14:textId="38498CEF" w:rsidR="008C0FB0" w:rsidRDefault="008C0FB0" w:rsidP="008D0D08">
      <w:pPr>
        <w:jc w:val="both"/>
      </w:pPr>
      <w:r>
        <w:t xml:space="preserve">Figure 4: Calibration target </w:t>
      </w:r>
      <w:r w:rsidR="003C7872">
        <w:t xml:space="preserve">known line positions. </w:t>
      </w:r>
      <w:r w:rsidR="00053A71">
        <w:t xml:space="preserve">Text in green </w:t>
      </w:r>
      <w:r w:rsidR="00AA5381">
        <w:t>is specified ahead of time</w:t>
      </w:r>
      <w:r w:rsidR="008D16F9">
        <w:t xml:space="preserve"> and equals the separation distance</w:t>
      </w:r>
      <w:r w:rsidR="00AA5381">
        <w:t xml:space="preserve">. </w:t>
      </w:r>
      <w:r w:rsidR="00AA5381" w:rsidRPr="00410A9C">
        <w:rPr>
          <w:color w:val="FF0000"/>
        </w:rPr>
        <w:t xml:space="preserve">Text in red is subject to change and this is an </w:t>
      </w:r>
      <w:r w:rsidR="00410A9C" w:rsidRPr="00410A9C">
        <w:rPr>
          <w:color w:val="FF0000"/>
        </w:rPr>
        <w:t xml:space="preserve">unresolved </w:t>
      </w:r>
      <w:r w:rsidR="00AA5381" w:rsidRPr="00410A9C">
        <w:rPr>
          <w:color w:val="FF0000"/>
        </w:rPr>
        <w:t xml:space="preserve">issue for </w:t>
      </w:r>
      <w:r w:rsidR="00410A9C" w:rsidRPr="00410A9C">
        <w:rPr>
          <w:color w:val="FF0000"/>
        </w:rPr>
        <w:t>the refined calibration method.</w:t>
      </w:r>
      <w:r w:rsidR="00410A9C">
        <w:t xml:space="preserve"> Currently the underlined values are used successfully.</w:t>
      </w:r>
    </w:p>
    <w:p w14:paraId="78B0841D" w14:textId="26C93DD4" w:rsidR="00EE5F13" w:rsidRDefault="00EE5F13" w:rsidP="00320A4F">
      <w:pPr>
        <w:jc w:val="center"/>
      </w:pPr>
    </w:p>
    <w:p w14:paraId="1155BA12" w14:textId="5CBAAF41" w:rsidR="00EE5F13" w:rsidRDefault="00EE5F13" w:rsidP="00320A4F">
      <w:pPr>
        <w:jc w:val="center"/>
      </w:pPr>
      <w:r w:rsidRPr="00EE5F13">
        <w:rPr>
          <w:noProof/>
        </w:rPr>
        <w:drawing>
          <wp:inline distT="0" distB="0" distL="0" distR="0" wp14:anchorId="5975AE0C" wp14:editId="62CC137C">
            <wp:extent cx="5669280" cy="3552384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669280" cy="3552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228F5" w14:textId="43AFD8F5" w:rsidR="00EE5F13" w:rsidRDefault="00EE5F13" w:rsidP="008D0D08">
      <w:pPr>
        <w:jc w:val="both"/>
      </w:pPr>
      <w:r>
        <w:t xml:space="preserve">Figure 5: </w:t>
      </w:r>
      <w:r w:rsidR="00377B2E">
        <w:t xml:space="preserve">Debug figure in </w:t>
      </w:r>
      <w:proofErr w:type="spellStart"/>
      <w:r w:rsidR="00377B2E">
        <w:t>MatchLines</w:t>
      </w:r>
      <w:proofErr w:type="spellEnd"/>
      <w:r w:rsidR="00377B2E">
        <w:t xml:space="preserve"> in ExtrinsicRefinment.cpp</w:t>
      </w:r>
      <w:r w:rsidR="00E25494">
        <w:t xml:space="preserve"> shown for the left camera</w:t>
      </w:r>
      <w:r w:rsidR="00377B2E">
        <w:t xml:space="preserve">. The rainbow-colored </w:t>
      </w:r>
      <w:r w:rsidR="00E25494">
        <w:t xml:space="preserve">detected </w:t>
      </w:r>
      <w:r w:rsidR="00377B2E">
        <w:t xml:space="preserve">lines indicate ordered matching with </w:t>
      </w:r>
      <w:r w:rsidR="00E25494">
        <w:t xml:space="preserve">the calibration target lines. </w:t>
      </w:r>
      <w:r w:rsidR="001132C2">
        <w:t>For the x-axis lines, the colors order is red to purple corresponding with close to far from the car. For the y-axis lines, the color order is red to purple corresponding with front to rear of the car.</w:t>
      </w:r>
    </w:p>
    <w:p w14:paraId="4C22FFED" w14:textId="75C10787" w:rsidR="00A65E18" w:rsidRDefault="00A65E18" w:rsidP="008D0D08">
      <w:pPr>
        <w:jc w:val="both"/>
      </w:pPr>
    </w:p>
    <w:p w14:paraId="094ABD7B" w14:textId="27D355EB" w:rsidR="00A65E18" w:rsidRDefault="00A65E18" w:rsidP="00A65E18">
      <w:pPr>
        <w:jc w:val="center"/>
      </w:pPr>
      <w:r w:rsidRPr="00A65E18">
        <w:rPr>
          <w:noProof/>
        </w:rPr>
        <w:drawing>
          <wp:inline distT="0" distB="0" distL="0" distR="0" wp14:anchorId="2590E169" wp14:editId="65DE9A53">
            <wp:extent cx="5943600" cy="2022869"/>
            <wp:effectExtent l="0" t="0" r="0" b="0"/>
            <wp:docPr id="19" name="Picture 18">
              <a:extLst xmlns:a="http://schemas.openxmlformats.org/drawingml/2006/main">
                <a:ext uri="{FF2B5EF4-FFF2-40B4-BE49-F238E27FC236}">
                  <a16:creationId xmlns:a16="http://schemas.microsoft.com/office/drawing/2014/main" id="{970D6B3C-32EC-43A5-952C-B5A2B2C4DB5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>
                      <a:extLst>
                        <a:ext uri="{FF2B5EF4-FFF2-40B4-BE49-F238E27FC236}">
                          <a16:creationId xmlns:a16="http://schemas.microsoft.com/office/drawing/2014/main" id="{970D6B3C-32EC-43A5-952C-B5A2B2C4DB5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7"/>
                    <a:srcRect l="5129" t="17825" r="5470" b="23416"/>
                    <a:stretch/>
                  </pic:blipFill>
                  <pic:spPr bwMode="auto">
                    <a:xfrm>
                      <a:off x="0" y="0"/>
                      <a:ext cx="5943600" cy="20228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93E432" w14:textId="4C412440" w:rsidR="00A65E18" w:rsidRDefault="00A65E18" w:rsidP="00142467">
      <w:pPr>
        <w:jc w:val="both"/>
      </w:pPr>
      <w:r>
        <w:t xml:space="preserve">Figure 6: </w:t>
      </w:r>
      <w:r w:rsidR="004E1A9E">
        <w:t xml:space="preserve">Example image showing why 2D vanishing points sometimes fail. </w:t>
      </w:r>
      <w:r w:rsidR="00D61EEF">
        <w:t xml:space="preserve">When the view angle of the camera </w:t>
      </w:r>
      <w:r w:rsidR="00C51A81">
        <w:t xml:space="preserve">(the forward camera axis) </w:t>
      </w:r>
      <w:r w:rsidR="00D61EEF">
        <w:t xml:space="preserve">relative to the primary axes in the image is perpendicular (red lines in this image), </w:t>
      </w:r>
      <w:r w:rsidR="00C51A81">
        <w:t xml:space="preserve">the vanishing point will </w:t>
      </w:r>
      <w:r w:rsidR="00142467">
        <w:t>be at infinity. Hence, vanishing points should be visualized and computed in 3D.</w:t>
      </w:r>
    </w:p>
    <w:p w14:paraId="7A189AAA" w14:textId="1CF26FC9" w:rsidR="00142467" w:rsidRDefault="00142467" w:rsidP="00A65E18">
      <w:pPr>
        <w:jc w:val="center"/>
      </w:pPr>
    </w:p>
    <w:p w14:paraId="1BB72799" w14:textId="10C531EF" w:rsidR="00142467" w:rsidRDefault="001101E7" w:rsidP="00A65E18">
      <w:pPr>
        <w:jc w:val="center"/>
      </w:pPr>
      <w:r>
        <w:rPr>
          <w:noProof/>
        </w:rPr>
        <w:lastRenderedPageBreak/>
        <w:drawing>
          <wp:inline distT="0" distB="0" distL="0" distR="0" wp14:anchorId="0B573BD5" wp14:editId="75E24975">
            <wp:extent cx="5943600" cy="594728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l="34281" t="7863" r="48779" b="1736"/>
                    <a:stretch/>
                  </pic:blipFill>
                  <pic:spPr bwMode="auto">
                    <a:xfrm>
                      <a:off x="0" y="0"/>
                      <a:ext cx="5943600" cy="59472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1965AD" w14:textId="5634C46B" w:rsidR="001101E7" w:rsidRDefault="001101E7" w:rsidP="008923C3">
      <w:pPr>
        <w:jc w:val="both"/>
      </w:pPr>
      <w:r>
        <w:t xml:space="preserve">Figure 7: </w:t>
      </w:r>
      <w:r w:rsidR="00FC4F81">
        <w:t xml:space="preserve">3D vanishing points step 1. </w:t>
      </w:r>
      <w:r w:rsidR="002C6670">
        <w:t>The variables on the figure are as follows: v</w:t>
      </w:r>
      <w:r w:rsidR="002C6670" w:rsidRPr="002C6670">
        <w:rPr>
          <w:vertAlign w:val="subscript"/>
        </w:rPr>
        <w:t>i</w:t>
      </w:r>
      <w:r w:rsidR="002C6670">
        <w:t xml:space="preserve"> is t</w:t>
      </w:r>
      <w:r w:rsidR="008923C3">
        <w:t xml:space="preserve">he </w:t>
      </w:r>
      <w:r w:rsidR="001C0844">
        <w:t xml:space="preserve">3D line </w:t>
      </w:r>
      <w:r w:rsidR="00ED77CE">
        <w:t xml:space="preserve">which </w:t>
      </w:r>
      <w:r w:rsidR="007B4CAC">
        <w:t xml:space="preserve">corresponds to </w:t>
      </w:r>
      <w:proofErr w:type="spellStart"/>
      <w:r w:rsidR="007B4CAC">
        <w:t>u</w:t>
      </w:r>
      <w:r w:rsidR="007B4CAC" w:rsidRPr="007B4CAC">
        <w:rPr>
          <w:vertAlign w:val="subscript"/>
        </w:rPr>
        <w:t>i</w:t>
      </w:r>
      <w:proofErr w:type="spellEnd"/>
      <w:r w:rsidR="007B4CAC">
        <w:t xml:space="preserve">, the line </w:t>
      </w:r>
      <w:r w:rsidR="00C8233E">
        <w:t>detected in the image</w:t>
      </w:r>
      <w:r w:rsidR="007B4CAC">
        <w:t xml:space="preserve">. </w:t>
      </w:r>
      <w:r w:rsidR="00583E77">
        <w:t>P</w:t>
      </w:r>
      <w:r w:rsidR="00583E77" w:rsidRPr="001E57C1">
        <w:rPr>
          <w:vertAlign w:val="subscript"/>
        </w:rPr>
        <w:t>i</w:t>
      </w:r>
      <w:r w:rsidR="00583E77">
        <w:t xml:space="preserve"> is the projection plane created by the camera origin and the </w:t>
      </w:r>
      <w:r w:rsidR="004D0406">
        <w:t xml:space="preserve">detected line, and </w:t>
      </w:r>
      <w:proofErr w:type="spellStart"/>
      <w:r w:rsidR="004D0406">
        <w:t>n</w:t>
      </w:r>
      <w:r w:rsidR="004D0406" w:rsidRPr="001E57C1">
        <w:rPr>
          <w:vertAlign w:val="subscript"/>
        </w:rPr>
        <w:t>i</w:t>
      </w:r>
      <w:proofErr w:type="spellEnd"/>
      <w:r w:rsidR="004D0406">
        <w:t xml:space="preserve"> is the unit normal vector to the projection plane. The endpoints of </w:t>
      </w:r>
      <w:proofErr w:type="spellStart"/>
      <w:r w:rsidR="004D0406">
        <w:t>n</w:t>
      </w:r>
      <w:r w:rsidR="004D0406" w:rsidRPr="001E57C1">
        <w:rPr>
          <w:vertAlign w:val="subscript"/>
        </w:rPr>
        <w:t>i</w:t>
      </w:r>
      <w:proofErr w:type="spellEnd"/>
      <w:r w:rsidR="004D0406">
        <w:t xml:space="preserve"> lie on the </w:t>
      </w:r>
      <w:r w:rsidR="001E57C1">
        <w:t>unit sphere which is in gray.</w:t>
      </w:r>
    </w:p>
    <w:p w14:paraId="41603236" w14:textId="22730654" w:rsidR="001E57C1" w:rsidRDefault="001E57C1" w:rsidP="008923C3">
      <w:pPr>
        <w:jc w:val="both"/>
      </w:pPr>
    </w:p>
    <w:p w14:paraId="31C68DA6" w14:textId="2EF52B29" w:rsidR="001E57C1" w:rsidRDefault="006454FE" w:rsidP="001E57C1">
      <w:pPr>
        <w:jc w:val="center"/>
      </w:pPr>
      <w:r w:rsidRPr="006454FE">
        <w:rPr>
          <w:noProof/>
        </w:rPr>
        <w:lastRenderedPageBreak/>
        <w:drawing>
          <wp:inline distT="0" distB="0" distL="0" distR="0" wp14:anchorId="0E8586E2" wp14:editId="0DC021A4">
            <wp:extent cx="5943600" cy="6036945"/>
            <wp:effectExtent l="0" t="0" r="0" b="190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3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FB953" w14:textId="70F5227D" w:rsidR="00786BAD" w:rsidRDefault="00786BAD" w:rsidP="00F10804">
      <w:pPr>
        <w:jc w:val="both"/>
      </w:pPr>
      <w:r>
        <w:t xml:space="preserve">Figure 8: </w:t>
      </w:r>
      <w:r w:rsidR="00F10804">
        <w:t xml:space="preserve">3D vanishing points step 2. </w:t>
      </w:r>
      <w:r w:rsidR="00A07192">
        <w:t xml:space="preserve">For multiple </w:t>
      </w:r>
      <w:r w:rsidR="00764B8C">
        <w:t xml:space="preserve">detected lines </w:t>
      </w:r>
      <w:r w:rsidR="006454FE">
        <w:t>(</w:t>
      </w:r>
      <w:proofErr w:type="spellStart"/>
      <w:r w:rsidR="00B248AB">
        <w:t>u</w:t>
      </w:r>
      <w:r w:rsidR="00B248AB" w:rsidRPr="00B1387F">
        <w:rPr>
          <w:vertAlign w:val="subscript"/>
        </w:rPr>
        <w:t>i</w:t>
      </w:r>
      <w:proofErr w:type="spellEnd"/>
      <w:r w:rsidR="00B248AB">
        <w:t xml:space="preserve">) </w:t>
      </w:r>
      <w:r w:rsidR="000C76D5">
        <w:t xml:space="preserve">corresponding to the same 3D axis, the endpoints </w:t>
      </w:r>
      <w:r w:rsidR="006A0E00">
        <w:t xml:space="preserve">of the normal vectors to the projection plane </w:t>
      </w:r>
      <w:r w:rsidR="006454FE">
        <w:t>(</w:t>
      </w:r>
      <w:proofErr w:type="spellStart"/>
      <w:r w:rsidR="006454FE">
        <w:t>n</w:t>
      </w:r>
      <w:r w:rsidR="006454FE" w:rsidRPr="00B1387F">
        <w:rPr>
          <w:vertAlign w:val="subscript"/>
        </w:rPr>
        <w:t>i</w:t>
      </w:r>
      <w:proofErr w:type="spellEnd"/>
      <w:r w:rsidR="006454FE">
        <w:t xml:space="preserve">) </w:t>
      </w:r>
      <w:r w:rsidR="006A0E00">
        <w:t xml:space="preserve">all lie on </w:t>
      </w:r>
      <w:r w:rsidR="003D1947">
        <w:t>a unit circle, which is perpendicular to the axis L</w:t>
      </w:r>
      <w:r w:rsidR="003D1947" w:rsidRPr="003D1947">
        <w:rPr>
          <w:vertAlign w:val="subscript"/>
        </w:rPr>
        <w:t>x</w:t>
      </w:r>
      <w:r w:rsidR="003D1947">
        <w:t>. The 2D vanishing point lies at the intersection of L</w:t>
      </w:r>
      <w:r w:rsidR="003D1947" w:rsidRPr="0056194B">
        <w:rPr>
          <w:vertAlign w:val="subscript"/>
        </w:rPr>
        <w:t>x</w:t>
      </w:r>
      <w:r w:rsidR="003D1947">
        <w:t xml:space="preserve"> and the image plane.</w:t>
      </w:r>
      <w:r w:rsidR="00DF5605">
        <w:t xml:space="preserve"> L</w:t>
      </w:r>
      <w:r w:rsidR="00DF5605" w:rsidRPr="0056194B">
        <w:rPr>
          <w:vertAlign w:val="subscript"/>
        </w:rPr>
        <w:t>x</w:t>
      </w:r>
      <w:r w:rsidR="00DF5605">
        <w:t xml:space="preserve"> is found by </w:t>
      </w:r>
      <w:r w:rsidR="0056194B">
        <w:t xml:space="preserve">summing </w:t>
      </w:r>
      <w:r w:rsidR="00DF5605">
        <w:t>the cross product</w:t>
      </w:r>
      <w:r w:rsidR="0056194B">
        <w:t>s</w:t>
      </w:r>
      <w:r w:rsidR="00DF5605">
        <w:t xml:space="preserve"> of all the pairs of </w:t>
      </w:r>
      <w:r w:rsidR="005C2B0C">
        <w:t xml:space="preserve">normal vectors, </w:t>
      </w:r>
      <w:proofErr w:type="spellStart"/>
      <w:r w:rsidR="005C2B0C">
        <w:t>n</w:t>
      </w:r>
      <w:r w:rsidR="005C2B0C" w:rsidRPr="005C2B0C">
        <w:rPr>
          <w:vertAlign w:val="subscript"/>
        </w:rPr>
        <w:t>i</w:t>
      </w:r>
      <w:proofErr w:type="spellEnd"/>
      <w:r w:rsidR="005C2B0C">
        <w:t>.</w:t>
      </w:r>
      <w:r w:rsidR="001F0628">
        <w:t xml:space="preserve"> L</w:t>
      </w:r>
      <w:r w:rsidR="001F0628" w:rsidRPr="001F0628">
        <w:rPr>
          <w:vertAlign w:val="subscript"/>
        </w:rPr>
        <w:t>x</w:t>
      </w:r>
      <w:r w:rsidR="001F0628">
        <w:t xml:space="preserve"> is parallel to v</w:t>
      </w:r>
      <w:r w:rsidR="001F0628" w:rsidRPr="001F0628">
        <w:rPr>
          <w:vertAlign w:val="subscript"/>
        </w:rPr>
        <w:t>i</w:t>
      </w:r>
      <w:r w:rsidR="001F0628">
        <w:t>.</w:t>
      </w:r>
    </w:p>
    <w:p w14:paraId="0FBB1667" w14:textId="17572504" w:rsidR="00F10804" w:rsidRDefault="00F10804" w:rsidP="001E57C1">
      <w:pPr>
        <w:jc w:val="center"/>
      </w:pPr>
    </w:p>
    <w:p w14:paraId="0533DBC1" w14:textId="5B4FFAA1" w:rsidR="00F10804" w:rsidRDefault="00310731" w:rsidP="001E57C1">
      <w:pPr>
        <w:jc w:val="center"/>
      </w:pPr>
      <w:r w:rsidRPr="00310731">
        <w:rPr>
          <w:noProof/>
        </w:rPr>
        <w:lastRenderedPageBreak/>
        <w:drawing>
          <wp:inline distT="0" distB="0" distL="0" distR="0" wp14:anchorId="138565A8" wp14:editId="33A1A552">
            <wp:extent cx="5943600" cy="5787324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/>
                    <a:srcRect l="855"/>
                    <a:stretch/>
                  </pic:blipFill>
                  <pic:spPr bwMode="auto">
                    <a:xfrm>
                      <a:off x="0" y="0"/>
                      <a:ext cx="5943600" cy="5787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4ECE8A" w14:textId="56AB6DF8" w:rsidR="00310731" w:rsidRDefault="00310731" w:rsidP="00310731">
      <w:pPr>
        <w:jc w:val="both"/>
      </w:pPr>
      <w:r>
        <w:t xml:space="preserve">Figure 9: 3D vanishing points step 3: </w:t>
      </w:r>
      <w:r w:rsidR="00D97487">
        <w:t>The three axes, L</w:t>
      </w:r>
      <w:r w:rsidR="00D97487" w:rsidRPr="001F0628">
        <w:rPr>
          <w:vertAlign w:val="subscript"/>
        </w:rPr>
        <w:t>x</w:t>
      </w:r>
      <w:r w:rsidR="00D97487">
        <w:t>, L</w:t>
      </w:r>
      <w:r w:rsidR="00D97487" w:rsidRPr="001F0628">
        <w:rPr>
          <w:vertAlign w:val="subscript"/>
        </w:rPr>
        <w:t>y</w:t>
      </w:r>
      <w:r w:rsidR="00D97487">
        <w:t xml:space="preserve">, and </w:t>
      </w:r>
      <w:proofErr w:type="spellStart"/>
      <w:r w:rsidR="00D97487">
        <w:t>L</w:t>
      </w:r>
      <w:r w:rsidR="00D97487" w:rsidRPr="001F0628">
        <w:rPr>
          <w:vertAlign w:val="subscript"/>
        </w:rPr>
        <w:t>z</w:t>
      </w:r>
      <w:proofErr w:type="spellEnd"/>
      <w:r w:rsidR="00D97487">
        <w:t xml:space="preserve">, </w:t>
      </w:r>
      <w:r w:rsidR="001F0628">
        <w:t xml:space="preserve">are orthonormal and correspond to the </w:t>
      </w:r>
      <w:r w:rsidR="00896184">
        <w:t xml:space="preserve">primary Manhattan-world axes in the 3D world. In the case of this extrinsic calibration, we only have lines in the x and y directions, and </w:t>
      </w:r>
      <w:r w:rsidR="00E25231">
        <w:t>the z direction is the cross product of x and y axes.</w:t>
      </w:r>
      <w:r w:rsidR="004010B8">
        <w:t xml:space="preserve"> In this figure, we fit </w:t>
      </w:r>
      <w:proofErr w:type="spellStart"/>
      <w:r w:rsidR="004010B8">
        <w:t>L</w:t>
      </w:r>
      <w:r w:rsidR="004010B8" w:rsidRPr="004114A8">
        <w:rPr>
          <w:vertAlign w:val="subscript"/>
        </w:rPr>
        <w:t>z</w:t>
      </w:r>
      <w:proofErr w:type="spellEnd"/>
      <w:r w:rsidR="004010B8">
        <w:t xml:space="preserve"> first, so therefore, </w:t>
      </w:r>
      <w:r w:rsidR="004114A8">
        <w:t>L</w:t>
      </w:r>
      <w:r w:rsidR="004114A8" w:rsidRPr="004114A8">
        <w:rPr>
          <w:vertAlign w:val="subscript"/>
        </w:rPr>
        <w:t>x</w:t>
      </w:r>
      <w:r w:rsidR="004114A8">
        <w:t xml:space="preserve"> and L</w:t>
      </w:r>
      <w:r w:rsidR="004114A8" w:rsidRPr="004114A8">
        <w:rPr>
          <w:vertAlign w:val="subscript"/>
        </w:rPr>
        <w:t>y</w:t>
      </w:r>
      <w:r w:rsidR="004114A8">
        <w:t xml:space="preserve"> are fit using only a single degree of freedom, </w:t>
      </w:r>
      <w:r w:rsidR="004114A8">
        <w:rPr>
          <w:rFonts w:cstheme="minorHAnsi"/>
        </w:rPr>
        <w:t>θ</w:t>
      </w:r>
      <w:r w:rsidR="004114A8">
        <w:t>.</w:t>
      </w:r>
    </w:p>
    <w:p w14:paraId="6257A289" w14:textId="57034C2B" w:rsidR="00310731" w:rsidRDefault="00310731" w:rsidP="001E57C1">
      <w:pPr>
        <w:jc w:val="center"/>
      </w:pPr>
    </w:p>
    <w:p w14:paraId="348DE4C4" w14:textId="77777777" w:rsidR="00310731" w:rsidRDefault="00310731" w:rsidP="001E57C1">
      <w:pPr>
        <w:jc w:val="center"/>
      </w:pPr>
    </w:p>
    <w:p w14:paraId="7FCF5DAE" w14:textId="5149E1CF" w:rsidR="008923C3" w:rsidRDefault="008923C3" w:rsidP="00A65E18">
      <w:pPr>
        <w:jc w:val="center"/>
      </w:pPr>
    </w:p>
    <w:p w14:paraId="1A6896F2" w14:textId="77777777" w:rsidR="008923C3" w:rsidRDefault="008923C3" w:rsidP="00A65E18">
      <w:pPr>
        <w:jc w:val="center"/>
      </w:pPr>
    </w:p>
    <w:sectPr w:rsidR="008923C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632414" w14:textId="77777777" w:rsidR="00D97ABD" w:rsidRDefault="00D97ABD" w:rsidP="00D97ABD">
      <w:pPr>
        <w:spacing w:after="0" w:line="240" w:lineRule="auto"/>
      </w:pPr>
      <w:r>
        <w:separator/>
      </w:r>
    </w:p>
  </w:endnote>
  <w:endnote w:type="continuationSeparator" w:id="0">
    <w:p w14:paraId="0AE2811D" w14:textId="77777777" w:rsidR="00D97ABD" w:rsidRDefault="00D97ABD" w:rsidP="00D97A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EACEE4" w14:textId="77777777" w:rsidR="00D97ABD" w:rsidRDefault="00D97ABD" w:rsidP="00D97ABD">
      <w:pPr>
        <w:spacing w:after="0" w:line="240" w:lineRule="auto"/>
      </w:pPr>
      <w:r>
        <w:separator/>
      </w:r>
    </w:p>
  </w:footnote>
  <w:footnote w:type="continuationSeparator" w:id="0">
    <w:p w14:paraId="756F386F" w14:textId="77777777" w:rsidR="00D97ABD" w:rsidRDefault="00D97ABD" w:rsidP="00D97A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92243"/>
    <w:multiLevelType w:val="hybridMultilevel"/>
    <w:tmpl w:val="599E7D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BC6F80"/>
    <w:multiLevelType w:val="hybridMultilevel"/>
    <w:tmpl w:val="93F009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2964D81"/>
    <w:multiLevelType w:val="hybridMultilevel"/>
    <w:tmpl w:val="45D688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5656354"/>
    <w:multiLevelType w:val="hybridMultilevel"/>
    <w:tmpl w:val="728CC1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7F020A8">
      <w:start w:val="1"/>
      <w:numFmt w:val="bullet"/>
      <w:pStyle w:val="MTDisplayEquation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4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7ABD"/>
    <w:rsid w:val="00053A71"/>
    <w:rsid w:val="00061DE8"/>
    <w:rsid w:val="000A1685"/>
    <w:rsid w:val="000C4081"/>
    <w:rsid w:val="000C76D5"/>
    <w:rsid w:val="000D4768"/>
    <w:rsid w:val="000E1C06"/>
    <w:rsid w:val="000E3969"/>
    <w:rsid w:val="000E7FBC"/>
    <w:rsid w:val="000F0746"/>
    <w:rsid w:val="000F0898"/>
    <w:rsid w:val="00101B67"/>
    <w:rsid w:val="001101E7"/>
    <w:rsid w:val="001132C2"/>
    <w:rsid w:val="00121A98"/>
    <w:rsid w:val="00142467"/>
    <w:rsid w:val="001539B7"/>
    <w:rsid w:val="001616F7"/>
    <w:rsid w:val="00163896"/>
    <w:rsid w:val="001B5BE5"/>
    <w:rsid w:val="001C0844"/>
    <w:rsid w:val="001D48BF"/>
    <w:rsid w:val="001D5432"/>
    <w:rsid w:val="001E57C1"/>
    <w:rsid w:val="001F0628"/>
    <w:rsid w:val="00201977"/>
    <w:rsid w:val="00206C5E"/>
    <w:rsid w:val="00215548"/>
    <w:rsid w:val="00221CE5"/>
    <w:rsid w:val="00221DF9"/>
    <w:rsid w:val="00231980"/>
    <w:rsid w:val="002443A2"/>
    <w:rsid w:val="00267493"/>
    <w:rsid w:val="0028365B"/>
    <w:rsid w:val="002911A9"/>
    <w:rsid w:val="002A4E0E"/>
    <w:rsid w:val="002B69C1"/>
    <w:rsid w:val="002C1CEB"/>
    <w:rsid w:val="002C6670"/>
    <w:rsid w:val="002E0CB1"/>
    <w:rsid w:val="002E141B"/>
    <w:rsid w:val="002F03AF"/>
    <w:rsid w:val="003023A5"/>
    <w:rsid w:val="00310731"/>
    <w:rsid w:val="003136F2"/>
    <w:rsid w:val="00320A4F"/>
    <w:rsid w:val="00334A9F"/>
    <w:rsid w:val="00342402"/>
    <w:rsid w:val="00355C00"/>
    <w:rsid w:val="003603AB"/>
    <w:rsid w:val="00367926"/>
    <w:rsid w:val="00377B2E"/>
    <w:rsid w:val="00386AA7"/>
    <w:rsid w:val="0039533C"/>
    <w:rsid w:val="003A7AD7"/>
    <w:rsid w:val="003B1E76"/>
    <w:rsid w:val="003C475D"/>
    <w:rsid w:val="003C75AB"/>
    <w:rsid w:val="003C7872"/>
    <w:rsid w:val="003D1947"/>
    <w:rsid w:val="003E1EA7"/>
    <w:rsid w:val="004010B8"/>
    <w:rsid w:val="00410A9C"/>
    <w:rsid w:val="004114A8"/>
    <w:rsid w:val="00414FE8"/>
    <w:rsid w:val="004163ED"/>
    <w:rsid w:val="00433299"/>
    <w:rsid w:val="00436EAB"/>
    <w:rsid w:val="0047122D"/>
    <w:rsid w:val="00480BD7"/>
    <w:rsid w:val="004B4E70"/>
    <w:rsid w:val="004D0406"/>
    <w:rsid w:val="004D1142"/>
    <w:rsid w:val="004D494B"/>
    <w:rsid w:val="004E1A9E"/>
    <w:rsid w:val="004E1EAA"/>
    <w:rsid w:val="004E53D6"/>
    <w:rsid w:val="004F66E9"/>
    <w:rsid w:val="00501B07"/>
    <w:rsid w:val="00502A31"/>
    <w:rsid w:val="00523FE0"/>
    <w:rsid w:val="00526A01"/>
    <w:rsid w:val="00533B35"/>
    <w:rsid w:val="00553B3A"/>
    <w:rsid w:val="005612E6"/>
    <w:rsid w:val="0056194B"/>
    <w:rsid w:val="00563DA8"/>
    <w:rsid w:val="005660D0"/>
    <w:rsid w:val="00583E77"/>
    <w:rsid w:val="005B15EE"/>
    <w:rsid w:val="005B421E"/>
    <w:rsid w:val="005C0B38"/>
    <w:rsid w:val="005C2B0C"/>
    <w:rsid w:val="005D3712"/>
    <w:rsid w:val="005F145D"/>
    <w:rsid w:val="00600BB0"/>
    <w:rsid w:val="00615702"/>
    <w:rsid w:val="00631E10"/>
    <w:rsid w:val="00640CE3"/>
    <w:rsid w:val="006428F9"/>
    <w:rsid w:val="006454FE"/>
    <w:rsid w:val="00670229"/>
    <w:rsid w:val="00674A67"/>
    <w:rsid w:val="006A0988"/>
    <w:rsid w:val="006A0E00"/>
    <w:rsid w:val="006B5879"/>
    <w:rsid w:val="006C3FDB"/>
    <w:rsid w:val="006E0B68"/>
    <w:rsid w:val="00703D61"/>
    <w:rsid w:val="00711E0B"/>
    <w:rsid w:val="0071619F"/>
    <w:rsid w:val="00723B32"/>
    <w:rsid w:val="0073339B"/>
    <w:rsid w:val="00753B5A"/>
    <w:rsid w:val="00754CB9"/>
    <w:rsid w:val="00764B8C"/>
    <w:rsid w:val="00764DE0"/>
    <w:rsid w:val="0077417F"/>
    <w:rsid w:val="007834F0"/>
    <w:rsid w:val="007854CB"/>
    <w:rsid w:val="00786BAD"/>
    <w:rsid w:val="007A54EA"/>
    <w:rsid w:val="007B4CAC"/>
    <w:rsid w:val="007C1799"/>
    <w:rsid w:val="008033E0"/>
    <w:rsid w:val="0081317F"/>
    <w:rsid w:val="008500A7"/>
    <w:rsid w:val="00853D85"/>
    <w:rsid w:val="00870FCE"/>
    <w:rsid w:val="00876A4F"/>
    <w:rsid w:val="00876F61"/>
    <w:rsid w:val="008923C3"/>
    <w:rsid w:val="00896184"/>
    <w:rsid w:val="008B0FD1"/>
    <w:rsid w:val="008B3C31"/>
    <w:rsid w:val="008C0FB0"/>
    <w:rsid w:val="008C256F"/>
    <w:rsid w:val="008D0D08"/>
    <w:rsid w:val="008D16F9"/>
    <w:rsid w:val="008D7904"/>
    <w:rsid w:val="0091737F"/>
    <w:rsid w:val="009266EA"/>
    <w:rsid w:val="0095055F"/>
    <w:rsid w:val="00954339"/>
    <w:rsid w:val="0095793B"/>
    <w:rsid w:val="009737AF"/>
    <w:rsid w:val="00986090"/>
    <w:rsid w:val="00987BE2"/>
    <w:rsid w:val="009A726F"/>
    <w:rsid w:val="009B313C"/>
    <w:rsid w:val="009C645A"/>
    <w:rsid w:val="009E0F18"/>
    <w:rsid w:val="009F0131"/>
    <w:rsid w:val="00A07192"/>
    <w:rsid w:val="00A148DE"/>
    <w:rsid w:val="00A17B26"/>
    <w:rsid w:val="00A3279F"/>
    <w:rsid w:val="00A64557"/>
    <w:rsid w:val="00A65E18"/>
    <w:rsid w:val="00A76C84"/>
    <w:rsid w:val="00A84C4B"/>
    <w:rsid w:val="00A87281"/>
    <w:rsid w:val="00A917B7"/>
    <w:rsid w:val="00A9621A"/>
    <w:rsid w:val="00AA3D29"/>
    <w:rsid w:val="00AA5381"/>
    <w:rsid w:val="00AA5819"/>
    <w:rsid w:val="00AC2531"/>
    <w:rsid w:val="00AC5A6F"/>
    <w:rsid w:val="00B1387F"/>
    <w:rsid w:val="00B179E4"/>
    <w:rsid w:val="00B248AB"/>
    <w:rsid w:val="00B341F7"/>
    <w:rsid w:val="00B3575B"/>
    <w:rsid w:val="00B63C92"/>
    <w:rsid w:val="00B63F26"/>
    <w:rsid w:val="00B72C5F"/>
    <w:rsid w:val="00BA7462"/>
    <w:rsid w:val="00BC4146"/>
    <w:rsid w:val="00BC7665"/>
    <w:rsid w:val="00BF0B45"/>
    <w:rsid w:val="00BF27DD"/>
    <w:rsid w:val="00BF4B22"/>
    <w:rsid w:val="00C2109E"/>
    <w:rsid w:val="00C36165"/>
    <w:rsid w:val="00C51A81"/>
    <w:rsid w:val="00C671E9"/>
    <w:rsid w:val="00C8233E"/>
    <w:rsid w:val="00C9114A"/>
    <w:rsid w:val="00CA747A"/>
    <w:rsid w:val="00CA7DC4"/>
    <w:rsid w:val="00CB3810"/>
    <w:rsid w:val="00CC21F3"/>
    <w:rsid w:val="00CC2A78"/>
    <w:rsid w:val="00CD77B0"/>
    <w:rsid w:val="00CE78C3"/>
    <w:rsid w:val="00D01162"/>
    <w:rsid w:val="00D0227F"/>
    <w:rsid w:val="00D26775"/>
    <w:rsid w:val="00D33266"/>
    <w:rsid w:val="00D35DFF"/>
    <w:rsid w:val="00D371A8"/>
    <w:rsid w:val="00D50A0F"/>
    <w:rsid w:val="00D57C28"/>
    <w:rsid w:val="00D60B46"/>
    <w:rsid w:val="00D61EEF"/>
    <w:rsid w:val="00D71BA5"/>
    <w:rsid w:val="00D822E0"/>
    <w:rsid w:val="00D90BFC"/>
    <w:rsid w:val="00D97487"/>
    <w:rsid w:val="00D97ABD"/>
    <w:rsid w:val="00DB38FA"/>
    <w:rsid w:val="00DB72D0"/>
    <w:rsid w:val="00DD1D97"/>
    <w:rsid w:val="00DE4383"/>
    <w:rsid w:val="00DE6184"/>
    <w:rsid w:val="00DF5605"/>
    <w:rsid w:val="00E25231"/>
    <w:rsid w:val="00E25494"/>
    <w:rsid w:val="00E26FC3"/>
    <w:rsid w:val="00E36DCF"/>
    <w:rsid w:val="00E55123"/>
    <w:rsid w:val="00E605AB"/>
    <w:rsid w:val="00E62416"/>
    <w:rsid w:val="00E646DC"/>
    <w:rsid w:val="00E87826"/>
    <w:rsid w:val="00E87BBA"/>
    <w:rsid w:val="00E87E05"/>
    <w:rsid w:val="00E931A9"/>
    <w:rsid w:val="00E95A67"/>
    <w:rsid w:val="00EC6DC5"/>
    <w:rsid w:val="00ED32EE"/>
    <w:rsid w:val="00ED3C26"/>
    <w:rsid w:val="00ED77CE"/>
    <w:rsid w:val="00EE2743"/>
    <w:rsid w:val="00EE5E90"/>
    <w:rsid w:val="00EE5F13"/>
    <w:rsid w:val="00EF0E4D"/>
    <w:rsid w:val="00F10804"/>
    <w:rsid w:val="00F14ECC"/>
    <w:rsid w:val="00F56754"/>
    <w:rsid w:val="00F578D4"/>
    <w:rsid w:val="00F57E34"/>
    <w:rsid w:val="00F85903"/>
    <w:rsid w:val="00F92BBF"/>
    <w:rsid w:val="00F958FB"/>
    <w:rsid w:val="00FA272D"/>
    <w:rsid w:val="00FC4F81"/>
    <w:rsid w:val="00FE1BC6"/>
    <w:rsid w:val="00FE5D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33C8667"/>
  <w15:chartTrackingRefBased/>
  <w15:docId w15:val="{44B19E0B-CC1C-4C89-B175-6D66453581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97ABD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E36DCF"/>
    <w:pPr>
      <w:numPr>
        <w:ilvl w:val="2"/>
        <w:numId w:val="3"/>
      </w:numPr>
      <w:tabs>
        <w:tab w:val="center" w:pos="576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36DCF"/>
  </w:style>
  <w:style w:type="character" w:styleId="Hyperlink">
    <w:name w:val="Hyperlink"/>
    <w:basedOn w:val="DefaultParagraphFont"/>
    <w:uiPriority w:val="99"/>
    <w:unhideWhenUsed/>
    <w:rsid w:val="00764DE0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764DE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image" Target="media/image28.png"/><Relationship Id="rId68" Type="http://schemas.openxmlformats.org/officeDocument/2006/relationships/image" Target="media/image33.png"/><Relationship Id="rId7" Type="http://schemas.openxmlformats.org/officeDocument/2006/relationships/webSettings" Target="webSettings.xml"/><Relationship Id="rId71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31.png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30.pn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9.png"/><Relationship Id="rId69" Type="http://schemas.openxmlformats.org/officeDocument/2006/relationships/image" Target="media/image34.png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2.e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png"/><Relationship Id="rId70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AD4C4A8BCB416498AA2216209E05BC1" ma:contentTypeVersion="13" ma:contentTypeDescription="Create a new document." ma:contentTypeScope="" ma:versionID="ee1e577e1c5d4df6476884ce0a18d64e">
  <xsd:schema xmlns:xsd="http://www.w3.org/2001/XMLSchema" xmlns:xs="http://www.w3.org/2001/XMLSchema" xmlns:p="http://schemas.microsoft.com/office/2006/metadata/properties" xmlns:ns3="f17fd781-addc-4314-b1f2-24a96a9cd0ed" xmlns:ns4="94e62149-3db7-410d-96ec-2a1629ed8b17" targetNamespace="http://schemas.microsoft.com/office/2006/metadata/properties" ma:root="true" ma:fieldsID="a6c6c16cf987c14cce33dadacf989afb" ns3:_="" ns4:_="">
    <xsd:import namespace="f17fd781-addc-4314-b1f2-24a96a9cd0ed"/>
    <xsd:import namespace="94e62149-3db7-410d-96ec-2a1629ed8b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7fd781-addc-4314-b1f2-24a96a9cd0e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e62149-3db7-410d-96ec-2a1629ed8b17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224761E-17FF-4737-8E3C-F308CC3CDA4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09A7222-764E-42F4-9ADA-0F37CE84C0B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796B6274-D960-4816-A003-15B71BD443B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17fd781-addc-4314-b1f2-24a96a9cd0ed"/>
    <ds:schemaRef ds:uri="94e62149-3db7-410d-96ec-2a1629ed8b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1</TotalTime>
  <Pages>15</Pages>
  <Words>2448</Words>
  <Characters>13958</Characters>
  <Application>Microsoft Office Word</Application>
  <DocSecurity>0</DocSecurity>
  <Lines>116</Lines>
  <Paragraphs>32</Paragraphs>
  <ScaleCrop>false</ScaleCrop>
  <Company/>
  <LinksUpToDate>false</LinksUpToDate>
  <CharactersWithSpaces>16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etjen, Marc</dc:creator>
  <cp:keywords/>
  <dc:description/>
  <cp:lastModifiedBy>Deetjen, Marc</cp:lastModifiedBy>
  <cp:revision>251</cp:revision>
  <dcterms:created xsi:type="dcterms:W3CDTF">2020-08-06T14:39:00Z</dcterms:created>
  <dcterms:modified xsi:type="dcterms:W3CDTF">2020-08-06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e798273d-f5aa-46da-8e10-241f6dcd5f2d_Enabled">
    <vt:lpwstr>True</vt:lpwstr>
  </property>
  <property fmtid="{D5CDD505-2E9C-101B-9397-08002B2CF9AE}" pid="3" name="MSIP_Label_e798273d-f5aa-46da-8e10-241f6dcd5f2d_SiteId">
    <vt:lpwstr>c760270c-f3da-4cfa-9737-03808ef5579f</vt:lpwstr>
  </property>
  <property fmtid="{D5CDD505-2E9C-101B-9397-08002B2CF9AE}" pid="4" name="MSIP_Label_e798273d-f5aa-46da-8e10-241f6dcd5f2d_Owner">
    <vt:lpwstr>Marc.Deetjen@magna.com</vt:lpwstr>
  </property>
  <property fmtid="{D5CDD505-2E9C-101B-9397-08002B2CF9AE}" pid="5" name="MSIP_Label_e798273d-f5aa-46da-8e10-241f6dcd5f2d_SetDate">
    <vt:lpwstr>2020-08-06T14:48:46.7201126Z</vt:lpwstr>
  </property>
  <property fmtid="{D5CDD505-2E9C-101B-9397-08002B2CF9AE}" pid="6" name="MSIP_Label_e798273d-f5aa-46da-8e10-241f6dcd5f2d_Name">
    <vt:lpwstr>Internal</vt:lpwstr>
  </property>
  <property fmtid="{D5CDD505-2E9C-101B-9397-08002B2CF9AE}" pid="7" name="MSIP_Label_e798273d-f5aa-46da-8e10-241f6dcd5f2d_Application">
    <vt:lpwstr>Microsoft Azure Information Protection</vt:lpwstr>
  </property>
  <property fmtid="{D5CDD505-2E9C-101B-9397-08002B2CF9AE}" pid="8" name="MSIP_Label_e798273d-f5aa-46da-8e10-241f6dcd5f2d_ActionId">
    <vt:lpwstr>b8c20b65-938e-4035-a68d-6d6ee182736f</vt:lpwstr>
  </property>
  <property fmtid="{D5CDD505-2E9C-101B-9397-08002B2CF9AE}" pid="9" name="MSIP_Label_e798273d-f5aa-46da-8e10-241f6dcd5f2d_Extended_MSFT_Method">
    <vt:lpwstr>Automatic</vt:lpwstr>
  </property>
  <property fmtid="{D5CDD505-2E9C-101B-9397-08002B2CF9AE}" pid="10" name="Sensitivity">
    <vt:lpwstr>Internal</vt:lpwstr>
  </property>
  <property fmtid="{D5CDD505-2E9C-101B-9397-08002B2CF9AE}" pid="11" name="ContentTypeId">
    <vt:lpwstr>0x010100DAD4C4A8BCB416498AA2216209E05BC1</vt:lpwstr>
  </property>
  <property fmtid="{D5CDD505-2E9C-101B-9397-08002B2CF9AE}" pid="12" name="MTWinEqns">
    <vt:bool>true</vt:bool>
  </property>
</Properties>
</file>